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712F2" w:rsidRPr="00EF6E17" w:rsidRDefault="006712F2" w:rsidP="006712F2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  <w:rtl/>
        </w:rPr>
      </w:pPr>
      <w:bookmarkStart w:id="0" w:name="_GoBack"/>
      <w:bookmarkEnd w:id="0"/>
      <w:r w:rsidRPr="00EF6E17">
        <w:rPr>
          <w:rFonts w:asciiTheme="majorBidi" w:hAnsiTheme="majorBidi" w:cstheme="majorBidi"/>
          <w:sz w:val="28"/>
          <w:szCs w:val="28"/>
          <w:rtl/>
        </w:rPr>
        <w:t>الجمهورية الجزائرية الديمقراطية الشعبية</w:t>
      </w:r>
    </w:p>
    <w:p w:rsidR="006712F2" w:rsidRPr="00EF6E17" w:rsidRDefault="006712F2" w:rsidP="006712F2">
      <w:pPr>
        <w:spacing w:after="0" w:line="240" w:lineRule="auto"/>
        <w:jc w:val="center"/>
        <w:rPr>
          <w:rFonts w:asciiTheme="majorBidi" w:hAnsiTheme="majorBidi" w:cstheme="majorBidi"/>
          <w:sz w:val="28"/>
          <w:szCs w:val="28"/>
          <w:rtl/>
        </w:rPr>
      </w:pPr>
      <w:r w:rsidRPr="00EF6E17">
        <w:rPr>
          <w:rFonts w:asciiTheme="majorBidi" w:hAnsiTheme="majorBidi" w:cstheme="majorBidi"/>
          <w:sz w:val="28"/>
          <w:szCs w:val="28"/>
          <w:rtl/>
        </w:rPr>
        <w:t>وزارة التربية الوطنية</w:t>
      </w:r>
    </w:p>
    <w:p w:rsidR="006712F2" w:rsidRPr="00EF6E17" w:rsidRDefault="006712F2" w:rsidP="006712F2">
      <w:pPr>
        <w:spacing w:after="0" w:line="240" w:lineRule="auto"/>
        <w:jc w:val="right"/>
        <w:rPr>
          <w:rFonts w:asciiTheme="majorBidi" w:hAnsiTheme="majorBidi" w:cstheme="majorBidi"/>
          <w:sz w:val="28"/>
          <w:szCs w:val="28"/>
          <w:rtl/>
        </w:rPr>
      </w:pPr>
      <w:r w:rsidRPr="00EF6E17">
        <w:rPr>
          <w:rFonts w:asciiTheme="majorBidi" w:hAnsiTheme="majorBidi" w:cstheme="majorBidi"/>
          <w:sz w:val="28"/>
          <w:szCs w:val="28"/>
          <w:rtl/>
        </w:rPr>
        <w:t xml:space="preserve">مديرية التربية لولاية سعيدة                                                                مفتشية الرياضيات - المقاطعة الثانية – </w:t>
      </w:r>
    </w:p>
    <w:p w:rsidR="006712F2" w:rsidRPr="00EF6E17" w:rsidRDefault="006712F2" w:rsidP="006712F2">
      <w:pPr>
        <w:spacing w:line="240" w:lineRule="auto"/>
        <w:ind w:right="-1"/>
        <w:jc w:val="right"/>
        <w:rPr>
          <w:rFonts w:asciiTheme="majorBidi" w:hAnsiTheme="majorBidi" w:cstheme="majorBidi"/>
          <w:sz w:val="28"/>
          <w:szCs w:val="28"/>
          <w:rtl/>
        </w:rPr>
      </w:pPr>
      <w:proofErr w:type="gramStart"/>
      <w:r w:rsidRPr="00EF6E17">
        <w:rPr>
          <w:rFonts w:asciiTheme="majorBidi" w:hAnsiTheme="majorBidi" w:cstheme="majorBidi"/>
          <w:sz w:val="28"/>
          <w:szCs w:val="28"/>
          <w:rtl/>
        </w:rPr>
        <w:t>متوسطة :</w:t>
      </w:r>
      <w:proofErr w:type="gramEnd"/>
      <w:r w:rsidRPr="00EF6E17">
        <w:rPr>
          <w:rFonts w:asciiTheme="majorBidi" w:hAnsiTheme="majorBidi" w:cstheme="majorBidi"/>
          <w:sz w:val="28"/>
          <w:szCs w:val="28"/>
          <w:rtl/>
        </w:rPr>
        <w:t xml:space="preserve">                                                                                       الأستاذ (ة):</w:t>
      </w:r>
    </w:p>
    <w:p w:rsidR="006712F2" w:rsidRDefault="00012653" w:rsidP="006712F2">
      <w:pPr>
        <w:tabs>
          <w:tab w:val="left" w:pos="3828"/>
        </w:tabs>
        <w:bidi/>
        <w:jc w:val="center"/>
        <w:rPr>
          <w:rFonts w:asciiTheme="majorBidi" w:hAnsiTheme="majorBidi" w:cs="Samir_Khouaja_Maghribi"/>
          <w:sz w:val="28"/>
          <w:szCs w:val="28"/>
          <w:rtl/>
        </w:rPr>
      </w:pPr>
      <w:r>
        <w:rPr>
          <w:rFonts w:asciiTheme="majorBidi" w:hAnsiTheme="majorBidi" w:cstheme="majorBidi"/>
          <w:noProof/>
          <w:color w:val="00B0F0"/>
          <w:sz w:val="28"/>
          <w:szCs w:val="28"/>
        </w:rPr>
        <mc:AlternateContent>
          <mc:Choice Requires="wps">
            <w:drawing>
              <wp:inline distT="0" distB="0" distL="0" distR="0">
                <wp:extent cx="3438525" cy="476250"/>
                <wp:effectExtent l="9525" t="9525" r="9525" b="1905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438525" cy="47625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12653" w:rsidRDefault="00012653" w:rsidP="00012653">
                            <w:pPr>
                              <w:bidi/>
                              <w:jc w:val="center"/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00B0F0"/>
                                <w:sz w:val="36"/>
                                <w:szCs w:val="36"/>
                                <w:rtl/>
                                <w14:textOutline w14:w="9525" w14:cap="flat" w14:cmpd="sng" w14:algn="ctr">
                                  <w14:solidFill>
                                    <w14:srgbClr w14:val="00B0F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التدرج السنوي لبناء </w:t>
                            </w:r>
                            <w:proofErr w:type="spellStart"/>
                            <w:r>
                              <w:rPr>
                                <w:color w:val="00B0F0"/>
                                <w:sz w:val="36"/>
                                <w:szCs w:val="36"/>
                                <w:rtl/>
                                <w14:textOutline w14:w="9525" w14:cap="flat" w14:cmpd="sng" w14:algn="ctr">
                                  <w14:solidFill>
                                    <w14:srgbClr w14:val="00B0F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التعلمات</w:t>
                            </w:r>
                            <w:proofErr w:type="spellEnd"/>
                            <w:r>
                              <w:rPr>
                                <w:color w:val="00B0F0"/>
                                <w:sz w:val="36"/>
                                <w:szCs w:val="36"/>
                                <w:rtl/>
                                <w14:textOutline w14:w="9525" w14:cap="flat" w14:cmpd="sng" w14:algn="ctr">
                                  <w14:solidFill>
                                    <w14:srgbClr w14:val="00B0F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- السنة الأولى -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270.75pt;height:37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" filled="f" stroked="f">
                <o:lock v:ext="edit" shapetype="t"/>
                <v:textbox style="mso-fit-shape-to-text:t">
                  <w:txbxContent>
                    <w:p w:rsidR="00012653" w:rsidRDefault="00012653" w:rsidP="00012653">
                      <w:pPr>
                        <w:bidi/>
                        <w:jc w:val="center"/>
                        <w:rPr>
                          <w:sz w:val="24"/>
                          <w:szCs w:val="24"/>
                        </w:rPr>
                      </w:pPr>
                      <w:r>
                        <w:rPr>
                          <w:color w:val="00B0F0"/>
                          <w:sz w:val="36"/>
                          <w:szCs w:val="36"/>
                          <w:rtl/>
                          <w14:textOutline w14:w="9525" w14:cap="flat" w14:cmpd="sng" w14:algn="ctr">
                            <w14:solidFill>
                              <w14:srgbClr w14:val="00B0F0"/>
                            </w14:solidFill>
                            <w14:prstDash w14:val="solid"/>
                            <w14:round/>
                          </w14:textOutline>
                        </w:rPr>
                        <w:t xml:space="preserve">التدرج السنوي لبناء </w:t>
                      </w:r>
                      <w:proofErr w:type="spellStart"/>
                      <w:r>
                        <w:rPr>
                          <w:color w:val="00B0F0"/>
                          <w:sz w:val="36"/>
                          <w:szCs w:val="36"/>
                          <w:rtl/>
                          <w14:textOutline w14:w="9525" w14:cap="flat" w14:cmpd="sng" w14:algn="ctr">
                            <w14:solidFill>
                              <w14:srgbClr w14:val="00B0F0"/>
                            </w14:solidFill>
                            <w14:prstDash w14:val="solid"/>
                            <w14:round/>
                          </w14:textOutline>
                        </w:rPr>
                        <w:t>التعلمات</w:t>
                      </w:r>
                      <w:proofErr w:type="spellEnd"/>
                      <w:r>
                        <w:rPr>
                          <w:color w:val="00B0F0"/>
                          <w:sz w:val="36"/>
                          <w:szCs w:val="36"/>
                          <w:rtl/>
                          <w14:textOutline w14:w="9525" w14:cap="flat" w14:cmpd="sng" w14:algn="ctr">
                            <w14:solidFill>
                              <w14:srgbClr w14:val="00B0F0"/>
                            </w14:solidFill>
                            <w14:prstDash w14:val="solid"/>
                            <w14:round/>
                          </w14:textOutline>
                        </w:rPr>
                        <w:t xml:space="preserve"> - السنة الأولى -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6712F2" w:rsidRPr="006712F2" w:rsidRDefault="006712F2" w:rsidP="006712F2">
      <w:pPr>
        <w:bidi/>
        <w:spacing w:after="0" w:line="360" w:lineRule="auto"/>
        <w:rPr>
          <w:rFonts w:ascii="Times New Roman" w:eastAsia="Times New Roman" w:hAnsi="Times New Roman" w:cs="Times New Roman"/>
          <w:b/>
          <w:bCs/>
          <w:color w:val="00B0F0"/>
          <w:sz w:val="26"/>
          <w:szCs w:val="26"/>
          <w:rtl/>
        </w:rPr>
      </w:pPr>
    </w:p>
    <w:p w:rsidR="006712F2" w:rsidRPr="006712F2" w:rsidRDefault="006712F2" w:rsidP="006712F2">
      <w:pPr>
        <w:bidi/>
        <w:spacing w:after="0" w:line="360" w:lineRule="auto"/>
        <w:rPr>
          <w:rFonts w:ascii="Times New Roman" w:eastAsia="Times New Roman" w:hAnsi="Times New Roman" w:cs="Times New Roman"/>
          <w:b/>
          <w:bCs/>
          <w:sz w:val="26"/>
          <w:szCs w:val="26"/>
          <w:rtl/>
          <w:lang w:bidi="ar-DZ"/>
        </w:rPr>
      </w:pPr>
      <w:r w:rsidRPr="006712F2">
        <w:rPr>
          <w:rFonts w:ascii="Times New Roman" w:eastAsia="Times New Roman" w:hAnsi="Times New Roman" w:cs="Times New Roman"/>
          <w:b/>
          <w:bCs/>
          <w:color w:val="00B0F0"/>
          <w:sz w:val="26"/>
          <w:szCs w:val="26"/>
          <w:rtl/>
        </w:rPr>
        <w:t>الحجم الساعي:</w:t>
      </w:r>
      <w:r w:rsidRPr="006712F2">
        <w:rPr>
          <w:rFonts w:ascii="Times New Roman" w:eastAsia="Times New Roman" w:hAnsi="Times New Roman" w:cs="Times New Roman"/>
          <w:b/>
          <w:bCs/>
          <w:sz w:val="26"/>
          <w:szCs w:val="26"/>
          <w:rtl/>
        </w:rPr>
        <w:t xml:space="preserve"> </w:t>
      </w:r>
      <w:r w:rsidRPr="006712F2">
        <w:rPr>
          <w:rFonts w:ascii="Times New Roman" w:eastAsia="Times New Roman" w:hAnsi="Times New Roman" w:cs="Times New Roman"/>
          <w:sz w:val="26"/>
          <w:szCs w:val="26"/>
          <w:rtl/>
        </w:rPr>
        <w:t xml:space="preserve">4 ساعات ونصف أسبوعيا </w:t>
      </w:r>
      <w:r w:rsidRPr="006712F2">
        <w:rPr>
          <w:rFonts w:ascii="Times New Roman" w:eastAsia="Times New Roman" w:hAnsi="Times New Roman" w:cs="Times New Roman"/>
          <w:sz w:val="26"/>
          <w:szCs w:val="26"/>
          <w:rtl/>
          <w:lang w:bidi="ar-DZ"/>
        </w:rPr>
        <w:t>للتلميذ و5 ساعات للأستاذ</w:t>
      </w:r>
    </w:p>
    <w:p w:rsidR="006712F2" w:rsidRPr="006712F2" w:rsidRDefault="006712F2" w:rsidP="006712F2">
      <w:pPr>
        <w:bidi/>
        <w:spacing w:after="0" w:line="360" w:lineRule="auto"/>
        <w:rPr>
          <w:rFonts w:ascii="Times New Roman" w:eastAsia="Times New Roman" w:hAnsi="Times New Roman" w:cs="Times New Roman"/>
          <w:b/>
          <w:bCs/>
          <w:color w:val="00B0F0"/>
          <w:sz w:val="26"/>
          <w:szCs w:val="26"/>
          <w:rtl/>
        </w:rPr>
      </w:pPr>
      <w:r w:rsidRPr="006712F2">
        <w:rPr>
          <w:rFonts w:ascii="Times New Roman" w:eastAsia="Times New Roman" w:hAnsi="Times New Roman" w:cs="Times New Roman"/>
          <w:b/>
          <w:bCs/>
          <w:color w:val="00B0F0"/>
          <w:sz w:val="26"/>
          <w:szCs w:val="26"/>
          <w:rtl/>
        </w:rPr>
        <w:t>الكفاءة الشاملة ل</w:t>
      </w:r>
      <w:r w:rsidR="007D1BDE">
        <w:rPr>
          <w:rFonts w:ascii="Times New Roman" w:eastAsia="Times New Roman" w:hAnsi="Times New Roman" w:cs="Times New Roman"/>
          <w:b/>
          <w:bCs/>
          <w:color w:val="00B0F0"/>
          <w:sz w:val="26"/>
          <w:szCs w:val="26"/>
          <w:rtl/>
        </w:rPr>
        <w:t>لسنة ال</w:t>
      </w:r>
      <w:r w:rsidR="007D1BDE">
        <w:rPr>
          <w:rFonts w:ascii="Times New Roman" w:eastAsia="Times New Roman" w:hAnsi="Times New Roman" w:cs="Times New Roman" w:hint="cs"/>
          <w:b/>
          <w:bCs/>
          <w:color w:val="00B0F0"/>
          <w:sz w:val="26"/>
          <w:szCs w:val="26"/>
          <w:rtl/>
        </w:rPr>
        <w:t>أولى</w:t>
      </w:r>
      <w:r w:rsidRPr="006712F2">
        <w:rPr>
          <w:rFonts w:ascii="Times New Roman" w:eastAsia="Times New Roman" w:hAnsi="Times New Roman" w:cs="Times New Roman"/>
          <w:b/>
          <w:bCs/>
          <w:color w:val="00B0F0"/>
          <w:sz w:val="26"/>
          <w:szCs w:val="26"/>
          <w:rtl/>
        </w:rPr>
        <w:t xml:space="preserve">: </w:t>
      </w:r>
    </w:p>
    <w:p w:rsidR="00BF3D5E" w:rsidRDefault="00BF3D5E" w:rsidP="00153C0C">
      <w:pPr>
        <w:bidi/>
        <w:spacing w:after="0" w:line="360" w:lineRule="auto"/>
        <w:rPr>
          <w:rFonts w:ascii="Times New Roman" w:hAnsi="Times New Roman" w:cs="Times New Roman"/>
          <w:sz w:val="26"/>
          <w:szCs w:val="26"/>
          <w:rtl/>
        </w:rPr>
      </w:pPr>
      <w:r w:rsidRPr="00BF3D5E">
        <w:rPr>
          <w:rFonts w:ascii="Times New Roman" w:hAnsi="Times New Roman" w:cs="Times New Roman" w:hint="eastAsia"/>
          <w:sz w:val="26"/>
          <w:szCs w:val="26"/>
          <w:rtl/>
        </w:rPr>
        <w:t>يحلّ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مشكلات،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ويبرّر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نتائج،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ويوظّف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مكتسباته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في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مختلف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ميادين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المادّة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(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العددي،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الهندسي،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الدوال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وتنظيم</w:t>
      </w:r>
      <w:r w:rsidRPr="00BF3D5E">
        <w:rPr>
          <w:rFonts w:ascii="Times New Roman" w:hAnsi="Times New Roman" w:cs="Times New Roman"/>
          <w:sz w:val="26"/>
          <w:szCs w:val="26"/>
          <w:rtl/>
        </w:rPr>
        <w:t xml:space="preserve"> </w:t>
      </w:r>
      <w:r w:rsidRPr="00BF3D5E">
        <w:rPr>
          <w:rFonts w:ascii="Times New Roman" w:hAnsi="Times New Roman" w:cs="Times New Roman" w:hint="eastAsia"/>
          <w:sz w:val="26"/>
          <w:szCs w:val="26"/>
          <w:rtl/>
        </w:rPr>
        <w:t>معطيات</w:t>
      </w:r>
      <w:r w:rsidRPr="00BF3D5E">
        <w:rPr>
          <w:rFonts w:ascii="Times New Roman" w:hAnsi="Times New Roman" w:cs="Times New Roman"/>
          <w:sz w:val="26"/>
          <w:szCs w:val="26"/>
          <w:rtl/>
        </w:rPr>
        <w:t>).</w:t>
      </w:r>
    </w:p>
    <w:p w:rsidR="006712F2" w:rsidRPr="006712F2" w:rsidRDefault="006712F2" w:rsidP="00BF3D5E">
      <w:pPr>
        <w:bidi/>
        <w:spacing w:after="0" w:line="360" w:lineRule="auto"/>
        <w:rPr>
          <w:rFonts w:ascii="Times New Roman" w:eastAsia="Times New Roman" w:hAnsi="Times New Roman" w:cs="Times New Roman"/>
          <w:b/>
          <w:bCs/>
          <w:color w:val="00B0F0"/>
          <w:sz w:val="26"/>
          <w:szCs w:val="26"/>
          <w:rtl/>
        </w:rPr>
      </w:pPr>
      <w:r w:rsidRPr="006712F2">
        <w:rPr>
          <w:rFonts w:ascii="Times New Roman" w:eastAsia="Times New Roman" w:hAnsi="Times New Roman" w:cs="Times New Roman"/>
          <w:b/>
          <w:bCs/>
          <w:color w:val="00B0F0"/>
          <w:sz w:val="26"/>
          <w:szCs w:val="26"/>
          <w:rtl/>
        </w:rPr>
        <w:t>الكفاءات الختامية لميادين التعلم:</w: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7"/>
        <w:gridCol w:w="9674"/>
      </w:tblGrid>
      <w:tr w:rsidR="006712F2" w:rsidRPr="006712F2" w:rsidTr="00153C0C">
        <w:tc>
          <w:tcPr>
            <w:tcW w:w="0" w:type="auto"/>
            <w:shd w:val="clear" w:color="auto" w:fill="auto"/>
            <w:vAlign w:val="center"/>
          </w:tcPr>
          <w:p w:rsidR="006712F2" w:rsidRPr="006712F2" w:rsidRDefault="006712F2" w:rsidP="005E576B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</w:pPr>
            <w:r w:rsidRPr="006712F2"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  <w:t>ميدان التعلم</w:t>
            </w:r>
          </w:p>
        </w:tc>
        <w:tc>
          <w:tcPr>
            <w:tcW w:w="9900" w:type="dxa"/>
            <w:shd w:val="clear" w:color="auto" w:fill="auto"/>
            <w:vAlign w:val="center"/>
          </w:tcPr>
          <w:p w:rsidR="006712F2" w:rsidRPr="006712F2" w:rsidRDefault="006712F2" w:rsidP="005E576B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</w:pPr>
            <w:r w:rsidRPr="006712F2"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  <w:t>الكفاءة الختامية</w:t>
            </w:r>
          </w:p>
        </w:tc>
      </w:tr>
      <w:tr w:rsidR="00BF3D5E" w:rsidRPr="006712F2" w:rsidTr="00BF3D5E">
        <w:trPr>
          <w:trHeight w:val="619"/>
        </w:trPr>
        <w:tc>
          <w:tcPr>
            <w:tcW w:w="0" w:type="auto"/>
            <w:shd w:val="clear" w:color="auto" w:fill="auto"/>
            <w:vAlign w:val="center"/>
          </w:tcPr>
          <w:p w:rsidR="00BF3D5E" w:rsidRPr="006712F2" w:rsidRDefault="00BF3D5E" w:rsidP="005E576B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</w:pPr>
            <w:r w:rsidRPr="006712F2"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  <w:t>الأنشطة العددية</w:t>
            </w:r>
          </w:p>
        </w:tc>
        <w:tc>
          <w:tcPr>
            <w:tcW w:w="9900" w:type="dxa"/>
            <w:shd w:val="clear" w:color="auto" w:fill="auto"/>
            <w:vAlign w:val="center"/>
          </w:tcPr>
          <w:p w:rsidR="00BF3D5E" w:rsidRPr="0057024D" w:rsidRDefault="00BF3D5E" w:rsidP="00BF3D5E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rtl/>
                <w:lang w:bidi="ar-DZ"/>
              </w:rPr>
            </w:pP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  <w:lang w:bidi="ar-DZ"/>
              </w:rPr>
              <w:t>يحل مشكلات من المادة ومن الحياة اليومية بتوظيف الأعداد (الطبيعية، الكسرية، العشرية، النسبية) والحساب في وضعيات مختلفة (المقادير ووحدات القياس، التعليم، المقارنة...)، والحساب الحرفي (معادلات بسيطة من الشكل:</w:t>
            </w: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lang w:bidi="ar-DZ"/>
              </w:rPr>
              <w:object w:dxaOrig="9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46.5pt;height:15pt" o:ole="">
                  <v:imagedata r:id="rId7" o:title=""/>
                </v:shape>
                <o:OLEObject Type="Embed" ProgID="Equation.DSMT4" ShapeID="_x0000_i1026" DrawAspect="Content" ObjectID="_1627207330" r:id="rId8"/>
              </w:object>
            </w: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  <w:lang w:bidi="ar-DZ"/>
              </w:rPr>
              <w:t>،</w:t>
            </w: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lang w:bidi="ar-DZ"/>
              </w:rPr>
              <w:object w:dxaOrig="920" w:dyaOrig="279">
                <v:shape id="_x0000_i1027" type="#_x0000_t75" style="width:45pt;height:15pt" o:ole="">
                  <v:imagedata r:id="rId9" o:title=""/>
                </v:shape>
                <o:OLEObject Type="Embed" ProgID="Equation.DSMT4" ShapeID="_x0000_i1027" DrawAspect="Content" ObjectID="_1627207331" r:id="rId10"/>
              </w:object>
            </w: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  <w:lang w:bidi="ar-DZ"/>
              </w:rPr>
              <w:t>).</w:t>
            </w:r>
          </w:p>
        </w:tc>
      </w:tr>
      <w:tr w:rsidR="00BF3D5E" w:rsidRPr="006712F2" w:rsidTr="00BF3D5E">
        <w:tc>
          <w:tcPr>
            <w:tcW w:w="0" w:type="auto"/>
            <w:shd w:val="clear" w:color="auto" w:fill="auto"/>
            <w:vAlign w:val="center"/>
          </w:tcPr>
          <w:p w:rsidR="00BF3D5E" w:rsidRPr="006712F2" w:rsidRDefault="00BF3D5E" w:rsidP="005E576B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</w:pPr>
            <w:r w:rsidRPr="006712F2"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  <w:t>الأنشطة الهندسية</w:t>
            </w:r>
          </w:p>
        </w:tc>
        <w:tc>
          <w:tcPr>
            <w:tcW w:w="9900" w:type="dxa"/>
            <w:shd w:val="clear" w:color="auto" w:fill="auto"/>
            <w:vAlign w:val="center"/>
          </w:tcPr>
          <w:p w:rsidR="00BF3D5E" w:rsidRPr="0057024D" w:rsidRDefault="00BF3D5E" w:rsidP="00BF3D5E">
            <w:pPr>
              <w:bidi/>
              <w:spacing w:after="0" w:line="240" w:lineRule="auto"/>
              <w:rPr>
                <w:rFonts w:ascii="Times New Roman" w:hAnsi="Times New Roman" w:cs="Times New Roman"/>
                <w:b/>
                <w:sz w:val="24"/>
                <w:szCs w:val="24"/>
                <w:rtl/>
                <w:lang w:bidi="ar-DZ"/>
              </w:rPr>
            </w:pP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  <w:lang w:bidi="ar-DZ"/>
              </w:rPr>
              <w:t>يحل مشكلات من المادة ومن الحياة اليومية مرتبطة بالتناسبية وتطبيقاتها وتنظيم معطيات في شكل جداول أو مخططات ويقرؤها ويحللها.</w:t>
            </w:r>
          </w:p>
        </w:tc>
      </w:tr>
      <w:tr w:rsidR="00BF3D5E" w:rsidRPr="006712F2" w:rsidTr="00BF3D5E">
        <w:tc>
          <w:tcPr>
            <w:tcW w:w="0" w:type="auto"/>
            <w:shd w:val="clear" w:color="auto" w:fill="auto"/>
            <w:vAlign w:val="center"/>
          </w:tcPr>
          <w:p w:rsidR="00BF3D5E" w:rsidRPr="006712F2" w:rsidRDefault="00BF3D5E" w:rsidP="005E576B">
            <w:pPr>
              <w:bidi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</w:pPr>
            <w:r w:rsidRPr="006712F2">
              <w:rPr>
                <w:rFonts w:ascii="Times New Roman" w:eastAsia="Times New Roman" w:hAnsi="Times New Roman" w:cs="Times New Roman"/>
                <w:b/>
                <w:bCs/>
                <w:color w:val="00B0F0"/>
                <w:sz w:val="26"/>
                <w:szCs w:val="26"/>
                <w:rtl/>
                <w:lang w:bidi="ar-DZ"/>
              </w:rPr>
              <w:t>الدوال وتنظيم معطيات</w:t>
            </w:r>
          </w:p>
        </w:tc>
        <w:tc>
          <w:tcPr>
            <w:tcW w:w="9900" w:type="dxa"/>
            <w:shd w:val="clear" w:color="auto" w:fill="auto"/>
            <w:vAlign w:val="center"/>
          </w:tcPr>
          <w:p w:rsidR="00BF3D5E" w:rsidRPr="0057024D" w:rsidRDefault="00BF3D5E" w:rsidP="00BF3D5E">
            <w:pPr>
              <w:bidi/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rtl/>
                <w:lang w:bidi="ar-DZ"/>
              </w:rPr>
            </w:pP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  <w:lang w:bidi="ar-DZ"/>
              </w:rPr>
              <w:t xml:space="preserve">يحلّ مشكلات تتعلق </w:t>
            </w: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بالأشكال الهندسية (وصف، تمثيل، نقل، حساب المساحة والمحيط، ...) وإنشائها باستعمال أدوات </w:t>
            </w: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  <w:lang w:bidi="ar-DZ"/>
              </w:rPr>
              <w:t>هندسية وخواص</w:t>
            </w:r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 xml:space="preserve"> (</w:t>
            </w:r>
            <w:proofErr w:type="spellStart"/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الاستقامية</w:t>
            </w:r>
            <w:proofErr w:type="spellEnd"/>
            <w:r w:rsidRPr="0057024D">
              <w:rPr>
                <w:rFonts w:ascii="Times New Roman" w:hAnsi="Times New Roman" w:cs="Times New Roman"/>
                <w:b/>
                <w:sz w:val="24"/>
                <w:szCs w:val="24"/>
                <w:rtl/>
              </w:rPr>
              <w:t>، التعامد، التوازي، التناظر المحوري).</w:t>
            </w:r>
          </w:p>
        </w:tc>
      </w:tr>
    </w:tbl>
    <w:p w:rsidR="006712F2" w:rsidRPr="006712F2" w:rsidRDefault="006712F2" w:rsidP="006712F2">
      <w:pPr>
        <w:bidi/>
        <w:spacing w:after="0"/>
        <w:rPr>
          <w:b/>
          <w:bCs/>
          <w:sz w:val="26"/>
          <w:szCs w:val="26"/>
          <w:u w:val="single"/>
          <w:rtl/>
        </w:rPr>
      </w:pPr>
    </w:p>
    <w:p w:rsidR="006712F2" w:rsidRPr="006712F2" w:rsidRDefault="00BF3D5E" w:rsidP="00BF3D5E">
      <w:pPr>
        <w:bidi/>
        <w:spacing w:after="0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</w:rPr>
        <w:t xml:space="preserve">يحتوي مخطط </w:t>
      </w:r>
      <w:proofErr w:type="spellStart"/>
      <w:r>
        <w:rPr>
          <w:rFonts w:hint="cs"/>
          <w:sz w:val="26"/>
          <w:szCs w:val="26"/>
          <w:rtl/>
        </w:rPr>
        <w:t>التعلمات</w:t>
      </w:r>
      <w:proofErr w:type="spellEnd"/>
      <w:r>
        <w:rPr>
          <w:rFonts w:hint="cs"/>
          <w:sz w:val="26"/>
          <w:szCs w:val="26"/>
          <w:rtl/>
        </w:rPr>
        <w:t xml:space="preserve"> للسنة الأولى</w:t>
      </w:r>
      <w:r w:rsidR="006712F2" w:rsidRPr="006712F2">
        <w:rPr>
          <w:rFonts w:hint="cs"/>
          <w:sz w:val="26"/>
          <w:szCs w:val="26"/>
          <w:rtl/>
        </w:rPr>
        <w:t xml:space="preserve"> متوسط على </w:t>
      </w:r>
      <w:r w:rsidR="00153C0C">
        <w:rPr>
          <w:rFonts w:hint="cs"/>
          <w:sz w:val="26"/>
          <w:szCs w:val="26"/>
          <w:rtl/>
        </w:rPr>
        <w:t>8</w:t>
      </w:r>
      <w:r w:rsidR="006712F2" w:rsidRPr="006712F2">
        <w:rPr>
          <w:rFonts w:hint="cs"/>
          <w:sz w:val="26"/>
          <w:szCs w:val="26"/>
          <w:rtl/>
        </w:rPr>
        <w:t xml:space="preserve"> مقاطع الكفاءات المستهدفة لكل مقطع هي:</w:t>
      </w:r>
    </w:p>
    <w:p w:rsidR="00BF3D5E" w:rsidRPr="002F55A0" w:rsidRDefault="00BF3D5E" w:rsidP="00AB1B26">
      <w:pPr>
        <w:pStyle w:val="Paragraphedeliste"/>
        <w:numPr>
          <w:ilvl w:val="0"/>
          <w:numId w:val="2"/>
        </w:numPr>
        <w:bidi/>
        <w:spacing w:after="0"/>
        <w:ind w:left="283" w:hanging="357"/>
        <w:rPr>
          <w:rFonts w:asciiTheme="majorBidi" w:eastAsia="Times New Roman" w:hAnsiTheme="majorBidi" w:cstheme="majorBidi"/>
          <w:sz w:val="24"/>
          <w:szCs w:val="24"/>
          <w:rtl/>
        </w:rPr>
      </w:pPr>
      <w:r w:rsidRPr="002F55A0">
        <w:rPr>
          <w:rFonts w:asciiTheme="majorBidi" w:eastAsia="Times New Roman" w:hAnsiTheme="majorBidi" w:cstheme="majorBidi"/>
          <w:sz w:val="24"/>
          <w:szCs w:val="24"/>
          <w:rtl/>
        </w:rPr>
        <w:t>يحل مشكلات باستعمال الأعداد الطبيعية والأعداد العشرية والقيم المقربة ويوظف مكتسباته في الهندسة لإنجاز إنشاءات هندسية أوّلية</w:t>
      </w:r>
    </w:p>
    <w:p w:rsidR="00BF3D5E" w:rsidRPr="002F55A0" w:rsidRDefault="00BF3D5E" w:rsidP="00AB1B26">
      <w:pPr>
        <w:pStyle w:val="Paragraphedeliste"/>
        <w:numPr>
          <w:ilvl w:val="0"/>
          <w:numId w:val="2"/>
        </w:numPr>
        <w:bidi/>
        <w:spacing w:after="0"/>
        <w:ind w:left="283" w:hanging="357"/>
        <w:rPr>
          <w:rFonts w:asciiTheme="majorBidi" w:eastAsia="Times New Roman" w:hAnsiTheme="majorBidi" w:cstheme="majorBidi"/>
          <w:sz w:val="24"/>
          <w:szCs w:val="24"/>
          <w:rtl/>
        </w:rPr>
      </w:pPr>
      <w:r w:rsidRPr="002F55A0">
        <w:rPr>
          <w:rFonts w:asciiTheme="majorBidi" w:eastAsia="Times New Roman" w:hAnsiTheme="majorBidi" w:cstheme="majorBidi"/>
          <w:sz w:val="24"/>
          <w:szCs w:val="24"/>
          <w:rtl/>
        </w:rPr>
        <w:t>يحل مشكلات بتوظيف عمليتي الجمع والطرح على الأعداد الطبيعية والأعداد العشرية وحساب المدد وينشئ أشكال هندسية مألوفة</w:t>
      </w:r>
    </w:p>
    <w:p w:rsidR="00BF3D5E" w:rsidRPr="002F55A0" w:rsidRDefault="00BF3D5E" w:rsidP="00AB1B26">
      <w:pPr>
        <w:pStyle w:val="Paragraphedeliste"/>
        <w:numPr>
          <w:ilvl w:val="0"/>
          <w:numId w:val="2"/>
        </w:numPr>
        <w:bidi/>
        <w:spacing w:after="0"/>
        <w:ind w:left="283" w:hanging="357"/>
        <w:rPr>
          <w:rFonts w:asciiTheme="majorBidi" w:eastAsia="Times New Roman" w:hAnsiTheme="majorBidi" w:cstheme="majorBidi"/>
          <w:sz w:val="24"/>
          <w:szCs w:val="24"/>
          <w:rtl/>
        </w:rPr>
      </w:pPr>
      <w:r w:rsidRPr="002F55A0">
        <w:rPr>
          <w:rFonts w:asciiTheme="majorBidi" w:eastAsia="Times New Roman" w:hAnsiTheme="majorBidi" w:cstheme="majorBidi"/>
          <w:sz w:val="24"/>
          <w:szCs w:val="24"/>
          <w:rtl/>
        </w:rPr>
        <w:t>يحل مشكلات بتوظيف العمليات الأربعة على الأعداد الطبيعية والأعداد العشرية ويوظف وحدات حساب الطول والمساحة في حل المشكلات</w:t>
      </w:r>
    </w:p>
    <w:p w:rsidR="00BF3D5E" w:rsidRPr="002F55A0" w:rsidRDefault="00BF3D5E" w:rsidP="00AB1B26">
      <w:pPr>
        <w:pStyle w:val="Paragraphedeliste"/>
        <w:numPr>
          <w:ilvl w:val="0"/>
          <w:numId w:val="2"/>
        </w:numPr>
        <w:bidi/>
        <w:spacing w:after="0"/>
        <w:ind w:left="283" w:hanging="357"/>
        <w:rPr>
          <w:rFonts w:asciiTheme="majorBidi" w:eastAsia="Times New Roman" w:hAnsiTheme="majorBidi" w:cstheme="majorBidi"/>
          <w:sz w:val="24"/>
          <w:szCs w:val="24"/>
          <w:rtl/>
        </w:rPr>
      </w:pPr>
      <w:r w:rsidRPr="002F55A0">
        <w:rPr>
          <w:rFonts w:asciiTheme="majorBidi" w:eastAsia="Times New Roman" w:hAnsiTheme="majorBidi" w:cstheme="majorBidi"/>
          <w:sz w:val="24"/>
          <w:szCs w:val="24"/>
          <w:rtl/>
        </w:rPr>
        <w:t>يحل مشكلات باستعمال كتابات كسرية وخواص هندسية تتعلق بالزوايا والمضلعات</w:t>
      </w:r>
    </w:p>
    <w:p w:rsidR="00BF3D5E" w:rsidRPr="002F55A0" w:rsidRDefault="00BF3D5E" w:rsidP="00AB1B26">
      <w:pPr>
        <w:pStyle w:val="Paragraphedeliste"/>
        <w:numPr>
          <w:ilvl w:val="0"/>
          <w:numId w:val="2"/>
        </w:numPr>
        <w:bidi/>
        <w:spacing w:after="0"/>
        <w:ind w:left="283" w:hanging="357"/>
        <w:rPr>
          <w:rFonts w:asciiTheme="majorBidi" w:eastAsia="Times New Roman" w:hAnsiTheme="majorBidi" w:cstheme="majorBidi"/>
          <w:sz w:val="24"/>
          <w:szCs w:val="24"/>
          <w:rtl/>
        </w:rPr>
      </w:pPr>
      <w:r w:rsidRPr="002F55A0">
        <w:rPr>
          <w:rFonts w:asciiTheme="majorBidi" w:eastAsia="Times New Roman" w:hAnsiTheme="majorBidi" w:cstheme="majorBidi"/>
          <w:sz w:val="24"/>
          <w:szCs w:val="24"/>
          <w:rtl/>
        </w:rPr>
        <w:t>يحل مشكلات يوظف فيها الأعداد النسبية والتعليم على مستقيم وفي المستوي وتقنيات إنشاء نظير نقطة أو شكل هندسي مع تبريرها</w:t>
      </w:r>
    </w:p>
    <w:p w:rsidR="00BF3D5E" w:rsidRPr="002F55A0" w:rsidRDefault="00BF3D5E" w:rsidP="00AB1B26">
      <w:pPr>
        <w:pStyle w:val="Paragraphedeliste"/>
        <w:numPr>
          <w:ilvl w:val="0"/>
          <w:numId w:val="2"/>
        </w:numPr>
        <w:bidi/>
        <w:spacing w:after="0"/>
        <w:ind w:left="283" w:hanging="357"/>
        <w:rPr>
          <w:rFonts w:asciiTheme="majorBidi" w:eastAsia="Times New Roman" w:hAnsiTheme="majorBidi" w:cstheme="majorBidi"/>
          <w:sz w:val="24"/>
          <w:szCs w:val="24"/>
          <w:rtl/>
        </w:rPr>
      </w:pPr>
      <w:r w:rsidRPr="002F55A0">
        <w:rPr>
          <w:rFonts w:asciiTheme="majorBidi" w:eastAsia="Times New Roman" w:hAnsiTheme="majorBidi" w:cstheme="majorBidi"/>
          <w:sz w:val="24"/>
          <w:szCs w:val="24"/>
          <w:rtl/>
        </w:rPr>
        <w:t>يحل مشكلات تتعلق بالحساب الحرفي</w:t>
      </w:r>
    </w:p>
    <w:p w:rsidR="00BF3D5E" w:rsidRPr="002F55A0" w:rsidRDefault="00BF3D5E" w:rsidP="00AB1B26">
      <w:pPr>
        <w:pStyle w:val="Paragraphedeliste"/>
        <w:numPr>
          <w:ilvl w:val="0"/>
          <w:numId w:val="2"/>
        </w:numPr>
        <w:bidi/>
        <w:spacing w:after="0"/>
        <w:ind w:left="283" w:hanging="357"/>
        <w:rPr>
          <w:rFonts w:asciiTheme="majorBidi" w:eastAsia="Times New Roman" w:hAnsiTheme="majorBidi" w:cstheme="majorBidi"/>
          <w:sz w:val="24"/>
          <w:szCs w:val="24"/>
          <w:rtl/>
        </w:rPr>
      </w:pPr>
      <w:r w:rsidRPr="002F55A0">
        <w:rPr>
          <w:rFonts w:asciiTheme="majorBidi" w:eastAsia="Times New Roman" w:hAnsiTheme="majorBidi" w:cstheme="majorBidi"/>
          <w:sz w:val="24"/>
          <w:szCs w:val="24"/>
          <w:rtl/>
        </w:rPr>
        <w:t>يحل مشكلات يوظف فيها خواص التناسبية والنسب المئوية وينشئ محاور تناظر أشكال هندسية مألوفة.</w:t>
      </w:r>
    </w:p>
    <w:p w:rsidR="00BF3D5E" w:rsidRPr="00256B9F" w:rsidRDefault="00BF3D5E" w:rsidP="00AB1B26">
      <w:pPr>
        <w:pStyle w:val="Paragraphedeliste"/>
        <w:numPr>
          <w:ilvl w:val="0"/>
          <w:numId w:val="2"/>
        </w:numPr>
        <w:bidi/>
        <w:spacing w:after="0"/>
        <w:ind w:left="283" w:hanging="357"/>
        <w:rPr>
          <w:rFonts w:asciiTheme="majorBidi" w:eastAsia="Times New Roman" w:hAnsiTheme="majorBidi" w:cstheme="majorBidi"/>
          <w:sz w:val="24"/>
          <w:szCs w:val="24"/>
        </w:rPr>
      </w:pPr>
      <w:r w:rsidRPr="002F55A0">
        <w:rPr>
          <w:rFonts w:asciiTheme="majorBidi" w:eastAsia="Times New Roman" w:hAnsiTheme="majorBidi" w:cstheme="majorBidi"/>
          <w:sz w:val="24"/>
          <w:szCs w:val="24"/>
          <w:rtl/>
        </w:rPr>
        <w:t>يحل مشكلات تتعلق بمجسمات وأخرى معطياتها مصاغة ضمن جداول أو مخططات أو تمثيلات بيانية كما يوظف هذه الأخيرة في حل مشكلات.</w:t>
      </w:r>
    </w:p>
    <w:p w:rsidR="006712F2" w:rsidRPr="00BF3D5E" w:rsidRDefault="006712F2" w:rsidP="006712F2">
      <w:pPr>
        <w:tabs>
          <w:tab w:val="right" w:pos="181"/>
          <w:tab w:val="right" w:pos="207"/>
          <w:tab w:val="right" w:pos="421"/>
        </w:tabs>
        <w:bidi/>
        <w:spacing w:after="0" w:line="259" w:lineRule="auto"/>
        <w:rPr>
          <w:rFonts w:ascii="Times New Roman" w:hAnsi="Times New Roman" w:cs="Times New Roman"/>
          <w:sz w:val="26"/>
          <w:szCs w:val="26"/>
          <w:lang w:bidi="ar-DZ"/>
        </w:rPr>
      </w:pPr>
    </w:p>
    <w:p w:rsidR="006712F2" w:rsidRPr="006712F2" w:rsidRDefault="006712F2" w:rsidP="006712F2">
      <w:pPr>
        <w:shd w:val="clear" w:color="auto" w:fill="D9D9D9" w:themeFill="background1" w:themeFillShade="D9"/>
        <w:spacing w:after="0" w:line="240" w:lineRule="auto"/>
        <w:jc w:val="right"/>
        <w:rPr>
          <w:rFonts w:asciiTheme="majorBidi" w:hAnsiTheme="majorBidi" w:cstheme="majorBidi"/>
          <w:sz w:val="26"/>
          <w:szCs w:val="26"/>
          <w:rtl/>
        </w:rPr>
      </w:pPr>
      <w:r w:rsidRPr="006712F2">
        <w:rPr>
          <w:rFonts w:asciiTheme="majorBidi" w:hAnsiTheme="majorBidi" w:cstheme="majorBidi"/>
          <w:b/>
          <w:bCs/>
          <w:sz w:val="26"/>
          <w:szCs w:val="26"/>
          <w:u w:val="single"/>
          <w:rtl/>
        </w:rPr>
        <w:t>ملاحظة</w:t>
      </w:r>
      <w:r w:rsidRPr="006712F2">
        <w:rPr>
          <w:rFonts w:asciiTheme="majorBidi" w:hAnsiTheme="majorBidi" w:cstheme="majorBidi"/>
          <w:sz w:val="26"/>
          <w:szCs w:val="26"/>
          <w:rtl/>
        </w:rPr>
        <w:t>: يمكن للأستاذ إدراج وضعيات إدماج جزئي لبعض الموارد بعد نهاية كل أسبوع أو حسب ما يراه مناسب.</w:t>
      </w:r>
      <w:r w:rsidRPr="006712F2">
        <w:rPr>
          <w:rFonts w:asciiTheme="majorBidi" w:hAnsiTheme="majorBidi" w:cstheme="majorBidi" w:hint="cs"/>
          <w:sz w:val="26"/>
          <w:szCs w:val="26"/>
          <w:rtl/>
        </w:rPr>
        <w:t xml:space="preserve">  </w:t>
      </w:r>
    </w:p>
    <w:p w:rsidR="006712F2" w:rsidRDefault="006712F2" w:rsidP="006712F2">
      <w:pPr>
        <w:spacing w:after="0" w:line="240" w:lineRule="auto"/>
        <w:jc w:val="right"/>
        <w:rPr>
          <w:rFonts w:asciiTheme="majorBidi" w:hAnsiTheme="majorBidi" w:cstheme="majorBidi"/>
          <w:sz w:val="24"/>
          <w:szCs w:val="24"/>
          <w:rtl/>
        </w:rPr>
      </w:pPr>
    </w:p>
    <w:p w:rsidR="006712F2" w:rsidRDefault="006712F2" w:rsidP="006712F2">
      <w:pPr>
        <w:spacing w:after="0" w:line="240" w:lineRule="auto"/>
        <w:jc w:val="right"/>
        <w:rPr>
          <w:rFonts w:asciiTheme="majorBidi" w:hAnsiTheme="majorBidi" w:cstheme="majorBidi"/>
          <w:sz w:val="24"/>
          <w:szCs w:val="24"/>
          <w:rtl/>
        </w:rPr>
      </w:pPr>
    </w:p>
    <w:p w:rsidR="006712F2" w:rsidRDefault="006712F2" w:rsidP="006712F2">
      <w:pPr>
        <w:spacing w:after="0" w:line="240" w:lineRule="auto"/>
        <w:jc w:val="right"/>
        <w:rPr>
          <w:rFonts w:asciiTheme="majorBidi" w:hAnsiTheme="majorBidi" w:cstheme="majorBidi"/>
          <w:sz w:val="24"/>
          <w:szCs w:val="24"/>
          <w:rtl/>
        </w:rPr>
      </w:pPr>
    </w:p>
    <w:p w:rsidR="006712F2" w:rsidRDefault="006712F2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6712F2" w:rsidRDefault="006712F2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BF3D5E" w:rsidRDefault="00BF3D5E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BF3D5E" w:rsidRDefault="00BF3D5E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6712F2" w:rsidRDefault="006712F2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EF6E17" w:rsidRDefault="00EF6E17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6712F2" w:rsidRDefault="006712F2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153C0C" w:rsidRDefault="00153C0C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6712F2" w:rsidRDefault="006712F2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6712F2" w:rsidRDefault="006712F2" w:rsidP="006712F2">
      <w:pPr>
        <w:spacing w:after="0"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6712F2" w:rsidRPr="009F6B64" w:rsidRDefault="006712F2" w:rsidP="006712F2">
      <w:pPr>
        <w:spacing w:after="0" w:line="240" w:lineRule="auto"/>
        <w:rPr>
          <w:rFonts w:asciiTheme="majorBidi" w:hAnsiTheme="majorBidi" w:cstheme="majorBidi"/>
          <w:b/>
          <w:bCs/>
          <w:sz w:val="24"/>
          <w:szCs w:val="24"/>
          <w:rtl/>
        </w:rPr>
      </w:pPr>
    </w:p>
    <w:tbl>
      <w:tblPr>
        <w:tblStyle w:val="Grilledutableau"/>
        <w:tblW w:w="10918" w:type="dxa"/>
        <w:tblLayout w:type="fixed"/>
        <w:tblLook w:val="04A0" w:firstRow="1" w:lastRow="0" w:firstColumn="1" w:lastColumn="0" w:noHBand="0" w:noVBand="1"/>
      </w:tblPr>
      <w:tblGrid>
        <w:gridCol w:w="4678"/>
        <w:gridCol w:w="567"/>
        <w:gridCol w:w="3969"/>
        <w:gridCol w:w="709"/>
        <w:gridCol w:w="995"/>
      </w:tblGrid>
      <w:tr w:rsidR="00AB1B26" w:rsidRPr="00BC598E" w:rsidTr="005E576B">
        <w:trPr>
          <w:trHeight w:val="299"/>
        </w:trPr>
        <w:tc>
          <w:tcPr>
            <w:tcW w:w="10918" w:type="dxa"/>
            <w:gridSpan w:val="5"/>
          </w:tcPr>
          <w:p w:rsidR="00AB1B26" w:rsidRPr="002D5E13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2D5E13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فصل الأول</w:t>
            </w:r>
          </w:p>
        </w:tc>
      </w:tr>
      <w:tr w:rsidR="00AB1B26" w:rsidRPr="00BC598E" w:rsidTr="005E576B">
        <w:trPr>
          <w:trHeight w:val="964"/>
        </w:trPr>
        <w:tc>
          <w:tcPr>
            <w:tcW w:w="4678" w:type="dxa"/>
          </w:tcPr>
          <w:p w:rsidR="00AB1B26" w:rsidRPr="002D5E13" w:rsidRDefault="00AB1B26" w:rsidP="005E576B">
            <w:pPr>
              <w:spacing w:before="240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موارد</w:t>
            </w:r>
          </w:p>
        </w:tc>
        <w:tc>
          <w:tcPr>
            <w:tcW w:w="567" w:type="dxa"/>
            <w:textDirection w:val="tbRl"/>
          </w:tcPr>
          <w:p w:rsidR="00AB1B26" w:rsidRPr="002D5E13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2D5E13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أسبوع</w:t>
            </w:r>
          </w:p>
        </w:tc>
        <w:tc>
          <w:tcPr>
            <w:tcW w:w="3969" w:type="dxa"/>
          </w:tcPr>
          <w:p w:rsidR="00AB1B26" w:rsidRPr="002D5E13" w:rsidRDefault="00AB1B26" w:rsidP="005E576B">
            <w:pPr>
              <w:spacing w:before="240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>الموارد</w:t>
            </w:r>
          </w:p>
        </w:tc>
        <w:tc>
          <w:tcPr>
            <w:tcW w:w="709" w:type="dxa"/>
            <w:textDirection w:val="tbRl"/>
          </w:tcPr>
          <w:p w:rsidR="00AB1B26" w:rsidRPr="002D5E13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2D5E13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أسبوع</w:t>
            </w:r>
          </w:p>
        </w:tc>
        <w:tc>
          <w:tcPr>
            <w:tcW w:w="995" w:type="dxa"/>
            <w:textDirection w:val="tbRl"/>
          </w:tcPr>
          <w:p w:rsidR="00AB1B26" w:rsidRPr="002D5E13" w:rsidRDefault="00AB1B26" w:rsidP="005E576B">
            <w:pPr>
              <w:spacing w:before="240"/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2D5E13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مقطع</w:t>
            </w:r>
          </w:p>
        </w:tc>
      </w:tr>
      <w:tr w:rsidR="00AB1B26" w:rsidRPr="00BC598E" w:rsidTr="005E576B">
        <w:trPr>
          <w:trHeight w:val="374"/>
        </w:trPr>
        <w:tc>
          <w:tcPr>
            <w:tcW w:w="9214" w:type="dxa"/>
            <w:gridSpan w:val="3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تقويم تشخيصي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1</w:t>
            </w:r>
          </w:p>
        </w:tc>
        <w:tc>
          <w:tcPr>
            <w:tcW w:w="995" w:type="dxa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44"/>
        </w:trPr>
        <w:tc>
          <w:tcPr>
            <w:tcW w:w="9214" w:type="dxa"/>
            <w:gridSpan w:val="3"/>
          </w:tcPr>
          <w:p w:rsidR="00AB1B26" w:rsidRPr="00BC598E" w:rsidRDefault="00AB1B26" w:rsidP="005E576B">
            <w:pPr>
              <w:tabs>
                <w:tab w:val="right" w:pos="-46"/>
                <w:tab w:val="right" w:pos="8034"/>
              </w:tabs>
              <w:bidi/>
              <w:jc w:val="center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طرح وضعية انطلاقية يتطلب حلها تجنيد أعداد طبيعية وأعداد عشرية وإجراءات لإنشاءات هندسية أولية.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  <w:tc>
          <w:tcPr>
            <w:tcW w:w="995" w:type="dxa"/>
            <w:vMerge w:val="restart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مقطع الأول    (23 </w:t>
            </w:r>
            <w:proofErr w:type="spellStart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سا</w:t>
            </w:r>
            <w:proofErr w:type="spellEnd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)</w:t>
            </w:r>
          </w:p>
          <w:p w:rsidR="00AB1B26" w:rsidRPr="00BC598E" w:rsidRDefault="00AB1B26" w:rsidP="005E576B">
            <w:pPr>
              <w:ind w:left="113" w:right="113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0"/>
        </w:trPr>
        <w:tc>
          <w:tcPr>
            <w:tcW w:w="4678" w:type="dxa"/>
          </w:tcPr>
          <w:p w:rsidR="00AB1B26" w:rsidRDefault="00AB1B26" w:rsidP="00AB1B26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bidi/>
              <w:ind w:left="161" w:hanging="161"/>
              <w:rPr>
                <w:rFonts w:asciiTheme="majorBidi" w:hAnsiTheme="majorBidi" w:cstheme="majorBidi"/>
                <w:sz w:val="26"/>
                <w:szCs w:val="26"/>
              </w:rPr>
            </w:pPr>
            <w:r w:rsidRPr="002D5E13">
              <w:rPr>
                <w:rFonts w:asciiTheme="majorBidi" w:hAnsiTheme="majorBidi" w:cstheme="majorBidi"/>
                <w:sz w:val="26"/>
                <w:szCs w:val="26"/>
                <w:rtl/>
              </w:rPr>
              <w:t>جمع وطرح وضرب أعداد عشرية في وضعية معيّنة</w:t>
            </w: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 </w:t>
            </w:r>
          </w:p>
          <w:p w:rsidR="00AB1B26" w:rsidRPr="00BC598E" w:rsidRDefault="00AB1B26" w:rsidP="00AB1B26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bidi/>
              <w:ind w:left="161" w:hanging="161"/>
              <w:rPr>
                <w:rFonts w:asciiTheme="majorBidi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الرسم على ورقة غير مسطرة ودون التقيد بطريقة </w:t>
            </w:r>
            <w:r w:rsidRPr="00BC598E">
              <w:rPr>
                <w:rFonts w:asciiTheme="majorBidi" w:hAnsiTheme="majorBidi" w:cstheme="majorBidi"/>
                <w:sz w:val="26"/>
                <w:szCs w:val="26"/>
              </w:rPr>
              <w:t>:</w:t>
            </w:r>
          </w:p>
          <w:p w:rsidR="00AB1B26" w:rsidRPr="002D5E13" w:rsidRDefault="00AB1B26" w:rsidP="005E576B">
            <w:pPr>
              <w:pStyle w:val="Paragraphedeliste"/>
              <w:bidi/>
              <w:ind w:left="317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- لمواز لمستقيم معلوم يشمل نقطة معلومة.</w:t>
            </w:r>
          </w:p>
        </w:tc>
        <w:tc>
          <w:tcPr>
            <w:tcW w:w="567" w:type="dxa"/>
          </w:tcPr>
          <w:p w:rsidR="00AB1B26" w:rsidRPr="00BC598E" w:rsidRDefault="00AB1B26" w:rsidP="005E576B">
            <w:pPr>
              <w:tabs>
                <w:tab w:val="right" w:pos="-2988"/>
                <w:tab w:val="right" w:pos="209"/>
              </w:tabs>
              <w:bidi/>
              <w:ind w:left="161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4</w:t>
            </w:r>
          </w:p>
        </w:tc>
        <w:tc>
          <w:tcPr>
            <w:tcW w:w="3969" w:type="dxa"/>
          </w:tcPr>
          <w:p w:rsidR="00AB1B26" w:rsidRPr="00BC598E" w:rsidRDefault="00AB1B26" w:rsidP="00AB1B26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bidi/>
              <w:ind w:left="161" w:hanging="161"/>
              <w:rPr>
                <w:rFonts w:asciiTheme="majorBidi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جمع، وطرح، وضرب أعداد طبيعية في وضعيات معطاة؛</w:t>
            </w:r>
          </w:p>
          <w:p w:rsidR="00AB1B26" w:rsidRPr="00BC598E" w:rsidRDefault="00AB1B26" w:rsidP="00AB1B26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bidi/>
              <w:ind w:left="161" w:hanging="161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استعمال الكتابة العشرية والكتابة الكسرية والانتقال بينهما.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2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0"/>
        </w:trPr>
        <w:tc>
          <w:tcPr>
            <w:tcW w:w="4678" w:type="dxa"/>
          </w:tcPr>
          <w:p w:rsidR="00AB1B26" w:rsidRPr="00BC598E" w:rsidRDefault="00AB1B26" w:rsidP="00AB1B26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bidi/>
              <w:ind w:left="161" w:hanging="161"/>
              <w:rPr>
                <w:rFonts w:asciiTheme="majorBidi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الرسم على ورقة غير مسطرة ودون التقيد بطريقة </w:t>
            </w:r>
            <w:r w:rsidRPr="00BC598E">
              <w:rPr>
                <w:rFonts w:asciiTheme="majorBidi" w:hAnsiTheme="majorBidi" w:cstheme="majorBidi"/>
                <w:sz w:val="26"/>
                <w:szCs w:val="26"/>
              </w:rPr>
              <w:t>:</w:t>
            </w:r>
          </w:p>
          <w:p w:rsidR="00AB1B26" w:rsidRPr="00BC598E" w:rsidRDefault="00AB1B26" w:rsidP="005E576B">
            <w:pPr>
              <w:tabs>
                <w:tab w:val="right" w:pos="-2988"/>
                <w:tab w:val="num" w:pos="175"/>
              </w:tabs>
              <w:bidi/>
              <w:ind w:left="33" w:hanging="33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- لعمودي على مستقيم معلوم يشمل نقطة معلومة،</w:t>
            </w:r>
          </w:p>
          <w:p w:rsidR="00AB1B26" w:rsidRDefault="00AB1B26" w:rsidP="005E576B">
            <w:pPr>
              <w:tabs>
                <w:tab w:val="right" w:pos="-2988"/>
                <w:tab w:val="num" w:pos="175"/>
              </w:tabs>
              <w:bidi/>
              <w:ind w:left="175" w:hanging="175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- لقطعة مستقيم لها نفس طول قطعة مستقيم معطاة</w:t>
            </w:r>
          </w:p>
          <w:p w:rsidR="00AB1B26" w:rsidRPr="00BC598E" w:rsidRDefault="00AB1B26" w:rsidP="005E576B">
            <w:pPr>
              <w:tabs>
                <w:tab w:val="right" w:pos="-2988"/>
                <w:tab w:val="num" w:pos="175"/>
              </w:tabs>
              <w:bidi/>
              <w:ind w:left="175" w:hanging="175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 xml:space="preserve">- </w:t>
            </w: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تعيين منتصف قطعة مستقيم.</w:t>
            </w:r>
          </w:p>
        </w:tc>
        <w:tc>
          <w:tcPr>
            <w:tcW w:w="567" w:type="dxa"/>
          </w:tcPr>
          <w:p w:rsidR="00AB1B26" w:rsidRPr="00BC598E" w:rsidRDefault="00AB1B26" w:rsidP="005E576B">
            <w:pPr>
              <w:tabs>
                <w:tab w:val="right" w:pos="-2988"/>
                <w:tab w:val="right" w:pos="209"/>
              </w:tabs>
              <w:bidi/>
              <w:ind w:left="161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5</w:t>
            </w:r>
          </w:p>
        </w:tc>
        <w:tc>
          <w:tcPr>
            <w:tcW w:w="3969" w:type="dxa"/>
          </w:tcPr>
          <w:p w:rsidR="00AB1B26" w:rsidRPr="00BC598E" w:rsidRDefault="00AB1B26" w:rsidP="00AB1B26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bidi/>
              <w:ind w:left="161" w:hanging="161"/>
              <w:rPr>
                <w:rFonts w:asciiTheme="majorBidi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ضرب وقسمة عدد عشري على 10، 100، 1000 أو على 0,1، 0,01، 0,001؛</w:t>
            </w:r>
          </w:p>
          <w:p w:rsidR="00AB1B26" w:rsidRPr="00BC598E" w:rsidRDefault="00AB1B26" w:rsidP="00AB1B26">
            <w:pPr>
              <w:numPr>
                <w:ilvl w:val="0"/>
                <w:numId w:val="1"/>
              </w:numPr>
              <w:tabs>
                <w:tab w:val="right" w:pos="-2988"/>
                <w:tab w:val="right" w:pos="209"/>
              </w:tabs>
              <w:bidi/>
              <w:ind w:left="161" w:hanging="161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ترتيب أعداد عشرية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3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733"/>
        </w:trPr>
        <w:tc>
          <w:tcPr>
            <w:tcW w:w="9214" w:type="dxa"/>
            <w:gridSpan w:val="3"/>
          </w:tcPr>
          <w:p w:rsidR="00AB1B26" w:rsidRPr="00BC598E" w:rsidRDefault="00AB1B26" w:rsidP="00AB1B26">
            <w:pPr>
              <w:pStyle w:val="Paragraphedeliste"/>
              <w:numPr>
                <w:ilvl w:val="0"/>
                <w:numId w:val="3"/>
              </w:numPr>
              <w:bidi/>
              <w:ind w:right="2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علّم الإدماج (إدماج موارد المقطع)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3"/>
              </w:numPr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ل الوضعية الانطلاقية الأم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3"/>
              </w:numPr>
              <w:bidi/>
              <w:ind w:right="24"/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تناول وضعيات تقويمية تتعلق بتوظيف العمليات على الأعداد الطبيعية والعشرية وأخرى تتناول تقنيات الإنشاءات الهندسية الأساسية </w:t>
            </w:r>
          </w:p>
          <w:p w:rsidR="00AB1B26" w:rsidRPr="00490A66" w:rsidRDefault="00AB1B26" w:rsidP="005E576B">
            <w:pPr>
              <w:bidi/>
              <w:ind w:right="24"/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  <w:t>معالجة بيداغوجية: نقائص محتملة منها استعمال الأدوات الهندسية وأخرى مسجلة خلال تناول المقطع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6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10"/>
        </w:trPr>
        <w:tc>
          <w:tcPr>
            <w:tcW w:w="9923" w:type="dxa"/>
            <w:gridSpan w:val="4"/>
          </w:tcPr>
          <w:p w:rsidR="00AB1B26" w:rsidRPr="006F29DD" w:rsidRDefault="00AB1B26" w:rsidP="005E576B">
            <w:pPr>
              <w:tabs>
                <w:tab w:val="right" w:pos="330"/>
              </w:tabs>
              <w:bidi/>
              <w:ind w:left="103" w:right="444"/>
              <w:jc w:val="center"/>
              <w:rPr>
                <w:rFonts w:asciiTheme="majorBidi" w:eastAsia="Times New Roman" w:hAnsiTheme="majorBidi" w:cstheme="majorBidi"/>
                <w:sz w:val="26"/>
                <w:szCs w:val="26"/>
                <w:rtl/>
                <w:lang w:bidi="ar-DZ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طرح وضعية انطلاقية يتطلب حلها تجنيد الجمع والطرح على الأعداد الطبيعية والعشرية والحساب على المدد وخواص هندسية تتعلق بإنشاء أشكال هندسية مألوفة.</w:t>
            </w:r>
          </w:p>
        </w:tc>
        <w:tc>
          <w:tcPr>
            <w:tcW w:w="995" w:type="dxa"/>
            <w:vMerge w:val="restart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مقطع الثاني   (15 </w:t>
            </w:r>
            <w:proofErr w:type="spellStart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سا</w:t>
            </w:r>
            <w:proofErr w:type="spellEnd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)</w:t>
            </w:r>
          </w:p>
          <w:p w:rsidR="00AB1B26" w:rsidRPr="00BC598E" w:rsidRDefault="00AB1B26" w:rsidP="005E576B">
            <w:pPr>
              <w:ind w:left="113" w:right="113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74"/>
        </w:trPr>
        <w:tc>
          <w:tcPr>
            <w:tcW w:w="4678" w:type="dxa"/>
          </w:tcPr>
          <w:p w:rsidR="00AB1B26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ل مشكلة بالاستعانة بتمثيل مناسب</w:t>
            </w:r>
          </w:p>
          <w:p w:rsidR="00AB1B26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16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دائرة (الوتر، القطر، نصف القطر قوس دائرة، داخل وخارج دائرة)</w:t>
            </w:r>
          </w:p>
          <w:p w:rsidR="00AB1B26" w:rsidRPr="006F29DD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16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6F29DD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المثلثات الخاصة (المثلث المتساوي الساقين، المثلث </w:t>
            </w:r>
            <w:proofErr w:type="spellStart"/>
            <w:r w:rsidRPr="006F29DD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متقايس</w:t>
            </w:r>
            <w:proofErr w:type="spellEnd"/>
            <w:r w:rsidRPr="006F29DD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 الأضلاع، المثلث القائم، المثلث القائم المتساوي الساقين)</w:t>
            </w:r>
          </w:p>
        </w:tc>
        <w:tc>
          <w:tcPr>
            <w:tcW w:w="567" w:type="dxa"/>
          </w:tcPr>
          <w:p w:rsidR="00AB1B26" w:rsidRDefault="00AB1B26" w:rsidP="005E576B">
            <w:pPr>
              <w:tabs>
                <w:tab w:val="right" w:pos="238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6"/>
                <w:szCs w:val="26"/>
                <w:rtl/>
              </w:rPr>
              <w:t>8</w:t>
            </w:r>
          </w:p>
          <w:p w:rsidR="00AB1B26" w:rsidRDefault="00AB1B26" w:rsidP="005E576B">
            <w:pPr>
              <w:tabs>
                <w:tab w:val="right" w:pos="238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</w:p>
          <w:p w:rsidR="00AB1B26" w:rsidRPr="00BC598E" w:rsidRDefault="00AB1B26" w:rsidP="005E576B">
            <w:pPr>
              <w:tabs>
                <w:tab w:val="right" w:pos="238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</w:p>
        </w:tc>
        <w:tc>
          <w:tcPr>
            <w:tcW w:w="3969" w:type="dxa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جمع وطرح أعداد طبيعية وأعداد عشرية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حساب على المدد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رتبة مقدار عدد (رتبة مقدار مجموع)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tabs>
                <w:tab w:val="right" w:pos="238"/>
              </w:tabs>
              <w:bidi/>
              <w:spacing w:line="259" w:lineRule="auto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7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348"/>
        </w:trPr>
        <w:tc>
          <w:tcPr>
            <w:tcW w:w="9214" w:type="dxa"/>
            <w:gridSpan w:val="3"/>
          </w:tcPr>
          <w:p w:rsidR="00AB1B26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16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مضلعات (المثلثات- المربع- المستطيل- المعيّن)</w:t>
            </w:r>
          </w:p>
          <w:p w:rsidR="00AB1B26" w:rsidRPr="006F29DD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16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6F29DD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إنشاء (قوس تقايس قوسا معطاة، مثيل لزاوية معلومة، مثيل لمثلث ولمعين ولمستطيل ولمربع)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9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401"/>
        </w:trPr>
        <w:tc>
          <w:tcPr>
            <w:tcW w:w="9214" w:type="dxa"/>
            <w:gridSpan w:val="3"/>
          </w:tcPr>
          <w:p w:rsidR="00AB1B26" w:rsidRPr="00BC598E" w:rsidRDefault="00AB1B26" w:rsidP="00AB1B26">
            <w:pPr>
              <w:pStyle w:val="Paragraphedeliste"/>
              <w:numPr>
                <w:ilvl w:val="0"/>
                <w:numId w:val="4"/>
              </w:numPr>
              <w:tabs>
                <w:tab w:val="right" w:pos="330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علّم الإدماج (إدماج موارد المقطع)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4"/>
              </w:numPr>
              <w:tabs>
                <w:tab w:val="right" w:pos="330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ل الوضعية الانطلاقية الأم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4"/>
              </w:numPr>
              <w:tabs>
                <w:tab w:val="right" w:pos="330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تناول وضعيات تقويمية </w:t>
            </w:r>
          </w:p>
          <w:p w:rsidR="00AB1B26" w:rsidRPr="00E02924" w:rsidRDefault="00AB1B26" w:rsidP="005E576B">
            <w:pPr>
              <w:bidi/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  <w:t>معالجة بيداغوجية: تتعلق بنقائص محتملة أو مسجلة خلال تناول المقطع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10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59"/>
        </w:trPr>
        <w:tc>
          <w:tcPr>
            <w:tcW w:w="9923" w:type="dxa"/>
            <w:gridSpan w:val="4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طرح وضعية انطلاقية يتطلب حلها تجنيد العمليات الأربعة على الأعداد الطبيعية والأعداد العشرية ووحدات الطول والمساحة لأشكال هندسية مألوفة</w:t>
            </w:r>
          </w:p>
        </w:tc>
        <w:tc>
          <w:tcPr>
            <w:tcW w:w="995" w:type="dxa"/>
            <w:vMerge w:val="restart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مقطع الثالث  (15 </w:t>
            </w:r>
            <w:proofErr w:type="spellStart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سا</w:t>
            </w:r>
            <w:proofErr w:type="spellEnd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)</w:t>
            </w:r>
          </w:p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25"/>
        </w:trPr>
        <w:tc>
          <w:tcPr>
            <w:tcW w:w="4678" w:type="dxa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قواعد قابلية القسمة</w:t>
            </w:r>
          </w:p>
          <w:p w:rsidR="00AB1B26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قسمة العشرية (الحاصل قيمة مضبوطة، الحاصل قيمة مقربة)</w:t>
            </w:r>
          </w:p>
          <w:p w:rsidR="00AB1B26" w:rsidRPr="006F29DD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6F29DD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قسمة عدد عشري على عدد طبيعي</w:t>
            </w:r>
          </w:p>
        </w:tc>
        <w:tc>
          <w:tcPr>
            <w:tcW w:w="567" w:type="dxa"/>
          </w:tcPr>
          <w:p w:rsidR="00AB1B26" w:rsidRDefault="00AB1B26" w:rsidP="005E576B">
            <w:pPr>
              <w:tabs>
                <w:tab w:val="right" w:pos="238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</w:p>
          <w:p w:rsidR="00AB1B26" w:rsidRDefault="00AB1B26" w:rsidP="005E576B">
            <w:pPr>
              <w:tabs>
                <w:tab w:val="right" w:pos="238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6"/>
                <w:szCs w:val="26"/>
                <w:rtl/>
              </w:rPr>
              <w:t>12</w:t>
            </w:r>
          </w:p>
          <w:p w:rsidR="00AB1B26" w:rsidRPr="00BC598E" w:rsidRDefault="00AB1B26" w:rsidP="005E576B">
            <w:pPr>
              <w:tabs>
                <w:tab w:val="right" w:pos="238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</w:p>
        </w:tc>
        <w:tc>
          <w:tcPr>
            <w:tcW w:w="3969" w:type="dxa"/>
          </w:tcPr>
          <w:p w:rsidR="00AB1B26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ضرب أعداد عشرية (إنجاز عملية الضرب 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عمودية)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قسمة الاقليدية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tabs>
                <w:tab w:val="right" w:pos="238"/>
              </w:tabs>
              <w:bidi/>
              <w:spacing w:line="259" w:lineRule="auto"/>
              <w:ind w:left="150" w:hanging="150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11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348"/>
        </w:trPr>
        <w:tc>
          <w:tcPr>
            <w:tcW w:w="9214" w:type="dxa"/>
            <w:gridSpan w:val="3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16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مساحة ومحيط سطح مستوي، مستطيل، مربع، مثلث قائم، قرص</w:t>
            </w:r>
          </w:p>
          <w:p w:rsidR="00AB1B26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16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عيين مساحة سطح مستو باستعمال رصف بسيط</w:t>
            </w:r>
          </w:p>
          <w:p w:rsidR="00AB1B26" w:rsidRPr="00256B9F" w:rsidRDefault="00AB1B26" w:rsidP="00AB1B26">
            <w:pPr>
              <w:pStyle w:val="Paragraphedeliste"/>
              <w:numPr>
                <w:ilvl w:val="0"/>
                <w:numId w:val="11"/>
              </w:numPr>
              <w:tabs>
                <w:tab w:val="right" w:pos="238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6"/>
                <w:szCs w:val="26"/>
                <w:rtl/>
              </w:rPr>
              <w:t xml:space="preserve"> </w:t>
            </w:r>
            <w:r w:rsidRPr="00256B9F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وحدات الطول ووحدات المساحة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13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244"/>
        </w:trPr>
        <w:tc>
          <w:tcPr>
            <w:tcW w:w="9214" w:type="dxa"/>
            <w:gridSpan w:val="3"/>
          </w:tcPr>
          <w:p w:rsidR="00AB1B26" w:rsidRPr="00BC598E" w:rsidRDefault="00AB1B26" w:rsidP="00AB1B26">
            <w:pPr>
              <w:pStyle w:val="Paragraphedeliste"/>
              <w:numPr>
                <w:ilvl w:val="0"/>
                <w:numId w:val="6"/>
              </w:numPr>
              <w:tabs>
                <w:tab w:val="right" w:pos="330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lastRenderedPageBreak/>
              <w:t>تناول وضعيات تعلّم الإدماج (إدماج موارد المقطع)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6"/>
              </w:numPr>
              <w:tabs>
                <w:tab w:val="right" w:pos="330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ل الوضعية الانطلاقية الأم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6"/>
              </w:numPr>
              <w:tabs>
                <w:tab w:val="right" w:pos="330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تناول وضعيات تقويمية </w:t>
            </w:r>
          </w:p>
          <w:p w:rsidR="00AB1B26" w:rsidRPr="00BC598E" w:rsidRDefault="00AB1B26" w:rsidP="005E57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  <w:t>معالجة بيداغوجية: تتعلق بنقائص محتملة أو مسجلة خلال تناول المقطع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14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348"/>
        </w:trPr>
        <w:tc>
          <w:tcPr>
            <w:tcW w:w="9214" w:type="dxa"/>
            <w:gridSpan w:val="3"/>
          </w:tcPr>
          <w:p w:rsidR="00AB1B26" w:rsidRDefault="00AB1B26" w:rsidP="005E576B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4845FC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ختبارات الفصل الأول</w:t>
            </w:r>
          </w:p>
          <w:p w:rsidR="00AB1B26" w:rsidRPr="004845FC" w:rsidRDefault="00AB1B26" w:rsidP="005E576B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15</w:t>
            </w:r>
          </w:p>
        </w:tc>
        <w:tc>
          <w:tcPr>
            <w:tcW w:w="995" w:type="dxa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89"/>
        </w:trPr>
        <w:tc>
          <w:tcPr>
            <w:tcW w:w="10918" w:type="dxa"/>
            <w:gridSpan w:val="5"/>
          </w:tcPr>
          <w:p w:rsidR="00AB1B26" w:rsidRPr="004845FC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 w:rsidRPr="004845F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              </w:t>
            </w: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</w:t>
            </w:r>
            <w:r w:rsidRPr="004845FC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4845FC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فصل الثاني</w:t>
            </w:r>
          </w:p>
        </w:tc>
      </w:tr>
      <w:tr w:rsidR="00AB1B26" w:rsidRPr="00BC598E" w:rsidTr="005E576B">
        <w:trPr>
          <w:trHeight w:val="225"/>
        </w:trPr>
        <w:tc>
          <w:tcPr>
            <w:tcW w:w="9923" w:type="dxa"/>
            <w:gridSpan w:val="4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طرح وضعية انطلاقية يتطلب حلها تجنيد الأعداد الكسرية وخواص هندسية تتعلق بالزوايا والمضلعات.</w:t>
            </w:r>
          </w:p>
        </w:tc>
        <w:tc>
          <w:tcPr>
            <w:tcW w:w="995" w:type="dxa"/>
            <w:vMerge w:val="restart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مقطع الرابع    (16 </w:t>
            </w:r>
            <w:proofErr w:type="spellStart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سا</w:t>
            </w:r>
            <w:proofErr w:type="spellEnd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)</w:t>
            </w:r>
          </w:p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19"/>
        </w:trPr>
        <w:tc>
          <w:tcPr>
            <w:tcW w:w="4678" w:type="dxa"/>
          </w:tcPr>
          <w:p w:rsidR="00AB1B26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150" w:hanging="142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كتابات الكسرية لحاصل القسمة واختزال الكسور</w:t>
            </w:r>
          </w:p>
          <w:p w:rsidR="00AB1B26" w:rsidRPr="00223F4D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150" w:hanging="142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223F4D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أخذ كسر من عدد</w:t>
            </w:r>
          </w:p>
        </w:tc>
        <w:tc>
          <w:tcPr>
            <w:tcW w:w="567" w:type="dxa"/>
          </w:tcPr>
          <w:p w:rsidR="00AB1B26" w:rsidRDefault="00AB1B26" w:rsidP="005E576B">
            <w:pPr>
              <w:bidi/>
              <w:spacing w:line="259" w:lineRule="auto"/>
              <w:jc w:val="center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6"/>
                <w:szCs w:val="26"/>
                <w:rtl/>
              </w:rPr>
              <w:t>18</w:t>
            </w:r>
          </w:p>
          <w:p w:rsidR="00AB1B26" w:rsidRPr="00BC598E" w:rsidRDefault="00AB1B26" w:rsidP="005E576B">
            <w:pPr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</w:p>
        </w:tc>
        <w:tc>
          <w:tcPr>
            <w:tcW w:w="3969" w:type="dxa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اصل القسمة والكسر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اصل القسمة ونصف المستقيم المدرج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bidi/>
              <w:spacing w:line="259" w:lineRule="auto"/>
              <w:ind w:left="8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16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526"/>
        </w:trPr>
        <w:tc>
          <w:tcPr>
            <w:tcW w:w="9214" w:type="dxa"/>
            <w:gridSpan w:val="3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150" w:hanging="142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مفهوم الزاوية (مصطلحات وترميز، تشفير، قيس زاوية، تصنيف الزوايا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150" w:hanging="142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رسم زاوية علم قياسها ومنصف الزاوية باستعمال المدور.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17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333"/>
        </w:trPr>
        <w:tc>
          <w:tcPr>
            <w:tcW w:w="9214" w:type="dxa"/>
            <w:gridSpan w:val="3"/>
          </w:tcPr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علّم الإدماج (إدماج موارد المقطع)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ل الوضعية الانطلاقية الأم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قويمية</w:t>
            </w:r>
          </w:p>
          <w:p w:rsidR="00AB1B26" w:rsidRPr="00223F4D" w:rsidRDefault="00AB1B26" w:rsidP="005E576B">
            <w:pPr>
              <w:bidi/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  <w:t xml:space="preserve">معالجة بيداغوجية: تتعلق بنقائص محتملة أو مسجلة خلال تناول المقطع 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19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41"/>
        </w:trPr>
        <w:tc>
          <w:tcPr>
            <w:tcW w:w="9923" w:type="dxa"/>
            <w:gridSpan w:val="4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طرح وضعية انطلاقية يتطلب حلها تجنيد الأعداد النسبية وتقنيات الإنشاءات الهندسية لإنشاء لنظير نقطة أو شكل هندسي مع تقديم تبرير هذه الإنشاءات</w:t>
            </w:r>
          </w:p>
        </w:tc>
        <w:tc>
          <w:tcPr>
            <w:tcW w:w="995" w:type="dxa"/>
            <w:vMerge w:val="restart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مقطع الخامس  (19 </w:t>
            </w:r>
            <w:proofErr w:type="spellStart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سا</w:t>
            </w:r>
            <w:proofErr w:type="spellEnd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)</w:t>
            </w:r>
          </w:p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70"/>
        </w:trPr>
        <w:tc>
          <w:tcPr>
            <w:tcW w:w="4678" w:type="dxa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أشكال المتناظرة، محور تناظر شكل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نظير نقطة بالنسبة إلى مستقيم</w:t>
            </w:r>
          </w:p>
        </w:tc>
        <w:tc>
          <w:tcPr>
            <w:tcW w:w="567" w:type="dxa"/>
          </w:tcPr>
          <w:p w:rsidR="00AB1B26" w:rsidRPr="00BC598E" w:rsidRDefault="00AB1B26" w:rsidP="005E576B">
            <w:pPr>
              <w:tabs>
                <w:tab w:val="right" w:pos="238"/>
              </w:tabs>
              <w:bidi/>
              <w:spacing w:line="259" w:lineRule="auto"/>
              <w:jc w:val="center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6"/>
                <w:szCs w:val="26"/>
                <w:rtl/>
              </w:rPr>
              <w:t>22</w:t>
            </w:r>
          </w:p>
        </w:tc>
        <w:tc>
          <w:tcPr>
            <w:tcW w:w="3969" w:type="dxa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أعداد النسبية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tabs>
                <w:tab w:val="right" w:pos="238"/>
              </w:tabs>
              <w:bidi/>
              <w:spacing w:line="259" w:lineRule="auto"/>
              <w:ind w:left="150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20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526"/>
        </w:trPr>
        <w:tc>
          <w:tcPr>
            <w:tcW w:w="4678" w:type="dxa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محور قطعة مستقيم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76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إنشاء نظيرة كل من نقطة، مستقيم، قطعة مستقيم، دائرة بالنسبة إلى مستقيم.</w:t>
            </w:r>
          </w:p>
        </w:tc>
        <w:tc>
          <w:tcPr>
            <w:tcW w:w="567" w:type="dxa"/>
          </w:tcPr>
          <w:p w:rsidR="00AB1B26" w:rsidRDefault="00AB1B26" w:rsidP="005E576B">
            <w:pPr>
              <w:tabs>
                <w:tab w:val="right" w:pos="238"/>
              </w:tabs>
              <w:bidi/>
              <w:spacing w:line="259" w:lineRule="auto"/>
              <w:jc w:val="center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6"/>
                <w:szCs w:val="26"/>
                <w:rtl/>
              </w:rPr>
              <w:t>23</w:t>
            </w:r>
          </w:p>
          <w:p w:rsidR="00AB1B26" w:rsidRPr="00BC598E" w:rsidRDefault="00AB1B26" w:rsidP="005E576B">
            <w:pPr>
              <w:tabs>
                <w:tab w:val="right" w:pos="238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</w:p>
        </w:tc>
        <w:tc>
          <w:tcPr>
            <w:tcW w:w="3969" w:type="dxa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التعليم على مستقيم مدرج 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238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التعليم في المستوي 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21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218"/>
        </w:trPr>
        <w:tc>
          <w:tcPr>
            <w:tcW w:w="9214" w:type="dxa"/>
            <w:gridSpan w:val="3"/>
          </w:tcPr>
          <w:p w:rsidR="00AB1B26" w:rsidRPr="00BC598E" w:rsidRDefault="00AB1B26" w:rsidP="00AB1B26">
            <w:pPr>
              <w:pStyle w:val="Paragraphedeliste"/>
              <w:numPr>
                <w:ilvl w:val="0"/>
                <w:numId w:val="8"/>
              </w:numPr>
              <w:tabs>
                <w:tab w:val="right" w:pos="375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علّم الإدماج (إدماج موارد المقطع)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8"/>
              </w:numPr>
              <w:tabs>
                <w:tab w:val="right" w:pos="375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ل الوضعية الانطلاقية الأم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8"/>
              </w:numPr>
              <w:tabs>
                <w:tab w:val="right" w:pos="375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تناول وضعيات تقويمية </w:t>
            </w:r>
          </w:p>
          <w:p w:rsidR="00AB1B26" w:rsidRPr="00BC598E" w:rsidRDefault="00AB1B26" w:rsidP="005E576B">
            <w:pPr>
              <w:bidi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  <w:t>معالجة بيداغوجية: تتعلق بنقائص محتملة أو مسجلة خلال تناول المقطع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24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41"/>
        </w:trPr>
        <w:tc>
          <w:tcPr>
            <w:tcW w:w="9923" w:type="dxa"/>
            <w:gridSpan w:val="4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طرح وضعية انطلاقية يتطلب حلها تجنيد تقنيات وإجراءات الحساب الحرفي</w:t>
            </w:r>
          </w:p>
        </w:tc>
        <w:tc>
          <w:tcPr>
            <w:tcW w:w="995" w:type="dxa"/>
            <w:vMerge w:val="restart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مقطع السادس   (7 </w:t>
            </w:r>
            <w:proofErr w:type="spellStart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سا</w:t>
            </w:r>
            <w:proofErr w:type="spellEnd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)</w:t>
            </w:r>
          </w:p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70"/>
        </w:trPr>
        <w:tc>
          <w:tcPr>
            <w:tcW w:w="9214" w:type="dxa"/>
            <w:gridSpan w:val="3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14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عبارة الحرفية (اصطلاحات)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14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ستعمل عبارة حرفية (اكتب بدلالة ...)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14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طبيق قاعدة حرفية.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14"/>
              </w:tabs>
              <w:bidi/>
              <w:spacing w:line="259" w:lineRule="auto"/>
              <w:ind w:left="150" w:hanging="15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بحث عن العدد الذي ينقص في مساواة مثلا.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tabs>
                <w:tab w:val="right" w:pos="114"/>
              </w:tabs>
              <w:bidi/>
              <w:spacing w:line="259" w:lineRule="auto"/>
              <w:ind w:left="150" w:hanging="150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25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526"/>
        </w:trPr>
        <w:tc>
          <w:tcPr>
            <w:tcW w:w="9214" w:type="dxa"/>
            <w:gridSpan w:val="3"/>
          </w:tcPr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علّم الإدماج (إدماج موارد المقطع)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ل الوضعية الانطلاقية الأم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قويمية</w:t>
            </w:r>
          </w:p>
          <w:p w:rsidR="00AB1B26" w:rsidRPr="00BB127E" w:rsidRDefault="00AB1B26" w:rsidP="005E576B">
            <w:pPr>
              <w:bidi/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  <w:t xml:space="preserve">معالجة بيداغوجية: تتعلق بنقائص محتملة أو مسجلة خلال تناول المقطع 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26</w:t>
            </w:r>
          </w:p>
        </w:tc>
        <w:tc>
          <w:tcPr>
            <w:tcW w:w="995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350"/>
        </w:trPr>
        <w:tc>
          <w:tcPr>
            <w:tcW w:w="9214" w:type="dxa"/>
            <w:gridSpan w:val="3"/>
          </w:tcPr>
          <w:p w:rsidR="00AB1B26" w:rsidRPr="00744EA5" w:rsidRDefault="00AB1B26" w:rsidP="005E576B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744EA5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ختبارات الفصل الثاني</w:t>
            </w:r>
          </w:p>
        </w:tc>
        <w:tc>
          <w:tcPr>
            <w:tcW w:w="709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27</w:t>
            </w:r>
          </w:p>
        </w:tc>
        <w:tc>
          <w:tcPr>
            <w:tcW w:w="995" w:type="dxa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</w:tbl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>
      <w:pPr>
        <w:rPr>
          <w:rtl/>
        </w:rPr>
      </w:pPr>
    </w:p>
    <w:p w:rsidR="00AB1B26" w:rsidRDefault="00AB1B26"/>
    <w:tbl>
      <w:tblPr>
        <w:tblStyle w:val="Grilledutableau"/>
        <w:tblW w:w="10918" w:type="dxa"/>
        <w:tblLayout w:type="fixed"/>
        <w:tblLook w:val="04A0" w:firstRow="1" w:lastRow="0" w:firstColumn="1" w:lastColumn="0" w:noHBand="0" w:noVBand="1"/>
      </w:tblPr>
      <w:tblGrid>
        <w:gridCol w:w="4742"/>
        <w:gridCol w:w="566"/>
        <w:gridCol w:w="3937"/>
        <w:gridCol w:w="644"/>
        <w:gridCol w:w="1029"/>
      </w:tblGrid>
      <w:tr w:rsidR="00AB1B26" w:rsidRPr="00BC598E" w:rsidTr="005E576B">
        <w:trPr>
          <w:trHeight w:val="409"/>
        </w:trPr>
        <w:tc>
          <w:tcPr>
            <w:tcW w:w="10918" w:type="dxa"/>
            <w:gridSpan w:val="5"/>
          </w:tcPr>
          <w:p w:rsidR="00AB1B26" w:rsidRPr="00744EA5" w:rsidRDefault="00AB1B26" w:rsidP="00AB1B26">
            <w:pPr>
              <w:ind w:right="113"/>
              <w:jc w:val="right"/>
              <w:rPr>
                <w:rFonts w:asciiTheme="majorBidi" w:hAnsiTheme="majorBidi" w:cstheme="majorBidi"/>
                <w:b/>
                <w:bCs/>
                <w:sz w:val="26"/>
                <w:szCs w:val="26"/>
              </w:rPr>
            </w:pPr>
            <w:r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                                                                          </w:t>
            </w:r>
            <w:r w:rsidRPr="00744EA5">
              <w:rPr>
                <w:rFonts w:asciiTheme="majorBidi" w:hAnsiTheme="majorBidi" w:cstheme="majorBidi" w:hint="cs"/>
                <w:b/>
                <w:bCs/>
                <w:sz w:val="26"/>
                <w:szCs w:val="26"/>
                <w:rtl/>
              </w:rPr>
              <w:t xml:space="preserve">  </w:t>
            </w:r>
            <w:r w:rsidRPr="00744EA5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لفصل الثالث</w:t>
            </w:r>
          </w:p>
        </w:tc>
      </w:tr>
      <w:tr w:rsidR="00AB1B26" w:rsidRPr="00BC598E" w:rsidTr="005E576B">
        <w:trPr>
          <w:trHeight w:val="189"/>
        </w:trPr>
        <w:tc>
          <w:tcPr>
            <w:tcW w:w="9889" w:type="dxa"/>
            <w:gridSpan w:val="4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طرح وضعية انطلاقية يتطلب حلها تجنيد خواص التناسبية والنسب المئوية وتقنيات إنشاء محاور تناظر أشكال هندسية مألوفة.</w:t>
            </w:r>
          </w:p>
        </w:tc>
        <w:tc>
          <w:tcPr>
            <w:tcW w:w="1029" w:type="dxa"/>
            <w:vMerge w:val="restart"/>
            <w:textDirection w:val="tbRl"/>
          </w:tcPr>
          <w:p w:rsidR="00AB1B26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مقطع السابع  </w:t>
            </w:r>
          </w:p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( 14 </w:t>
            </w:r>
            <w:proofErr w:type="spellStart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سا</w:t>
            </w:r>
            <w:proofErr w:type="spellEnd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)</w:t>
            </w:r>
          </w:p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55"/>
        </w:trPr>
        <w:tc>
          <w:tcPr>
            <w:tcW w:w="4742" w:type="dxa"/>
          </w:tcPr>
          <w:p w:rsidR="00AB1B26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150" w:hanging="142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خواص الخطية (الرجوع إلى الوحدة، معامل التناسبية)</w:t>
            </w:r>
          </w:p>
          <w:p w:rsidR="00AB1B26" w:rsidRPr="00BB127E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150" w:hanging="142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B127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نسبة المئوية وتطبيقات لها (مقياس خريطة أو مخطط)</w:t>
            </w:r>
          </w:p>
        </w:tc>
        <w:tc>
          <w:tcPr>
            <w:tcW w:w="566" w:type="dxa"/>
          </w:tcPr>
          <w:p w:rsidR="00AB1B26" w:rsidRPr="00BC598E" w:rsidRDefault="00AB1B26" w:rsidP="005E576B">
            <w:pPr>
              <w:bidi/>
              <w:spacing w:line="259" w:lineRule="auto"/>
              <w:jc w:val="center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6"/>
                <w:szCs w:val="26"/>
                <w:rtl/>
              </w:rPr>
              <w:t>29</w:t>
            </w:r>
          </w:p>
        </w:tc>
        <w:tc>
          <w:tcPr>
            <w:tcW w:w="3937" w:type="dxa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تعرّف على جدول تناسبية وإتمامه.</w:t>
            </w:r>
          </w:p>
        </w:tc>
        <w:tc>
          <w:tcPr>
            <w:tcW w:w="644" w:type="dxa"/>
          </w:tcPr>
          <w:p w:rsidR="00AB1B26" w:rsidRPr="00BC598E" w:rsidRDefault="00AB1B26" w:rsidP="005E576B">
            <w:pPr>
              <w:bidi/>
              <w:spacing w:line="259" w:lineRule="auto"/>
              <w:ind w:left="8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28</w:t>
            </w:r>
          </w:p>
        </w:tc>
        <w:tc>
          <w:tcPr>
            <w:tcW w:w="1029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423"/>
        </w:trPr>
        <w:tc>
          <w:tcPr>
            <w:tcW w:w="9245" w:type="dxa"/>
            <w:gridSpan w:val="3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150" w:hanging="142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محاور تناظر الأشكال المألوفة (قطعة مستقيم، زاوية، مثلث </w:t>
            </w:r>
            <w:proofErr w:type="spellStart"/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متقايس</w:t>
            </w:r>
            <w:proofErr w:type="spellEnd"/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 الأضلاع، مثلث متساوي الساقين، المربع، المستطيل، المعين).</w:t>
            </w:r>
          </w:p>
          <w:p w:rsidR="00AB1B26" w:rsidRPr="00BC598E" w:rsidRDefault="00AB1B26" w:rsidP="00AB1B26">
            <w:pPr>
              <w:numPr>
                <w:ilvl w:val="0"/>
                <w:numId w:val="5"/>
              </w:numPr>
              <w:bidi/>
              <w:spacing w:line="259" w:lineRule="auto"/>
              <w:ind w:left="150" w:hanging="142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إنشاء محور قطعة مستقيم</w:t>
            </w:r>
            <w:r w:rsidRPr="00BC598E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.</w:t>
            </w:r>
          </w:p>
        </w:tc>
        <w:tc>
          <w:tcPr>
            <w:tcW w:w="644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30</w:t>
            </w:r>
          </w:p>
        </w:tc>
        <w:tc>
          <w:tcPr>
            <w:tcW w:w="1029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338"/>
        </w:trPr>
        <w:tc>
          <w:tcPr>
            <w:tcW w:w="9245" w:type="dxa"/>
            <w:gridSpan w:val="3"/>
          </w:tcPr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علّم الإدماج (إدماج موارد المقطع)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ل الوضعية الانطلاقية الأم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قويمية</w:t>
            </w:r>
          </w:p>
          <w:p w:rsidR="00AB1B26" w:rsidRPr="00CD20A2" w:rsidRDefault="00AB1B26" w:rsidP="005E576B">
            <w:pPr>
              <w:bidi/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  <w:t>معالجة بيداغوجية: تتعلق بنقائص محتملة أو مسجلة خلال تناول المقطع</w:t>
            </w:r>
          </w:p>
        </w:tc>
        <w:tc>
          <w:tcPr>
            <w:tcW w:w="644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31</w:t>
            </w:r>
          </w:p>
        </w:tc>
        <w:tc>
          <w:tcPr>
            <w:tcW w:w="1029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83"/>
        </w:trPr>
        <w:tc>
          <w:tcPr>
            <w:tcW w:w="9889" w:type="dxa"/>
            <w:gridSpan w:val="4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طرح وضعية انطلاقية يتطلب حلها تجنيد تقنيات تمثيل المجسمات أو إنجاز تصميم لها ووضعيات يتطلب حلها تجنيد موارد بقصد استخدام الجداول والمخطّطات والتمثيلات البيانية وتنظيم معطيات.</w:t>
            </w:r>
          </w:p>
        </w:tc>
        <w:tc>
          <w:tcPr>
            <w:tcW w:w="1029" w:type="dxa"/>
            <w:vMerge w:val="restart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 xml:space="preserve">المقطع الثامن  (12 </w:t>
            </w:r>
            <w:proofErr w:type="spellStart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سا</w:t>
            </w:r>
            <w:proofErr w:type="spellEnd"/>
            <w:r w:rsidRPr="00BC598E">
              <w:rPr>
                <w:rFonts w:asciiTheme="majorBidi" w:hAnsiTheme="majorBidi" w:cstheme="majorBidi"/>
                <w:sz w:val="26"/>
                <w:szCs w:val="26"/>
                <w:rtl/>
              </w:rPr>
              <w:t>)</w:t>
            </w:r>
          </w:p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225"/>
        </w:trPr>
        <w:tc>
          <w:tcPr>
            <w:tcW w:w="4742" w:type="dxa"/>
          </w:tcPr>
          <w:p w:rsidR="00AB1B26" w:rsidRPr="00BC598E" w:rsidRDefault="00AB1B26" w:rsidP="00AB1B26">
            <w:pPr>
              <w:numPr>
                <w:ilvl w:val="0"/>
                <w:numId w:val="5"/>
              </w:numPr>
              <w:tabs>
                <w:tab w:val="right" w:pos="194"/>
              </w:tabs>
              <w:bidi/>
              <w:spacing w:line="259" w:lineRule="auto"/>
              <w:ind w:left="150" w:hanging="98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مجسمات (متوازي مستطيلات، المكعب)</w:t>
            </w:r>
          </w:p>
          <w:p w:rsidR="00AB1B26" w:rsidRPr="00BC598E" w:rsidRDefault="00AB1B26" w:rsidP="00AB1B26">
            <w:pPr>
              <w:numPr>
                <w:ilvl w:val="0"/>
                <w:numId w:val="10"/>
              </w:numPr>
              <w:tabs>
                <w:tab w:val="right" w:pos="397"/>
              </w:tabs>
              <w:bidi/>
              <w:spacing w:line="259" w:lineRule="auto"/>
              <w:ind w:left="601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مثيل متوازي مستطيلات بالمنظور متساوي القياس</w:t>
            </w:r>
          </w:p>
          <w:p w:rsidR="00AB1B26" w:rsidRPr="00BC598E" w:rsidRDefault="00AB1B26" w:rsidP="00AB1B26">
            <w:pPr>
              <w:numPr>
                <w:ilvl w:val="0"/>
                <w:numId w:val="10"/>
              </w:numPr>
              <w:tabs>
                <w:tab w:val="right" w:pos="397"/>
              </w:tabs>
              <w:bidi/>
              <w:spacing w:line="276" w:lineRule="auto"/>
              <w:ind w:left="601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إنجاز تصميم متوازي المستطيلات وصنعه</w:t>
            </w:r>
          </w:p>
          <w:p w:rsidR="00AB1B26" w:rsidRPr="00BB127E" w:rsidRDefault="00AB1B26" w:rsidP="00AB1B26">
            <w:pPr>
              <w:pStyle w:val="Paragraphedeliste"/>
              <w:numPr>
                <w:ilvl w:val="0"/>
                <w:numId w:val="9"/>
              </w:numPr>
              <w:bidi/>
              <w:spacing w:line="276" w:lineRule="auto"/>
              <w:ind w:left="182" w:hanging="182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 w:rsidRPr="00BB127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حجوم وحسابها (حجم متوازي المستطيلات، حجم مكعب).</w:t>
            </w:r>
          </w:p>
        </w:tc>
        <w:tc>
          <w:tcPr>
            <w:tcW w:w="566" w:type="dxa"/>
          </w:tcPr>
          <w:p w:rsidR="00AB1B26" w:rsidRDefault="00AB1B26" w:rsidP="005E576B">
            <w:pPr>
              <w:tabs>
                <w:tab w:val="right" w:pos="255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eastAsia="Times New Roman" w:hAnsiTheme="majorBidi" w:cstheme="majorBidi" w:hint="cs"/>
                <w:sz w:val="26"/>
                <w:szCs w:val="26"/>
                <w:rtl/>
              </w:rPr>
              <w:t>33</w:t>
            </w:r>
          </w:p>
          <w:p w:rsidR="00AB1B26" w:rsidRDefault="00AB1B26" w:rsidP="005E576B">
            <w:pPr>
              <w:tabs>
                <w:tab w:val="right" w:pos="255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</w:p>
          <w:p w:rsidR="00AB1B26" w:rsidRDefault="00AB1B26" w:rsidP="005E576B">
            <w:pPr>
              <w:tabs>
                <w:tab w:val="right" w:pos="255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</w:p>
          <w:p w:rsidR="00AB1B26" w:rsidRPr="00BC598E" w:rsidRDefault="00AB1B26" w:rsidP="005E576B">
            <w:pPr>
              <w:tabs>
                <w:tab w:val="right" w:pos="255"/>
              </w:tabs>
              <w:bidi/>
              <w:spacing w:line="259" w:lineRule="auto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</w:p>
        </w:tc>
        <w:tc>
          <w:tcPr>
            <w:tcW w:w="3937" w:type="dxa"/>
          </w:tcPr>
          <w:p w:rsidR="00AB1B26" w:rsidRPr="00532FDF" w:rsidRDefault="00AB1B26" w:rsidP="00AB1B26">
            <w:pPr>
              <w:numPr>
                <w:ilvl w:val="0"/>
                <w:numId w:val="5"/>
              </w:numPr>
              <w:tabs>
                <w:tab w:val="right" w:pos="255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الجدول ذو مدخلين (قراءة، استخراج</w:t>
            </w:r>
            <w:r>
              <w:rPr>
                <w:rFonts w:asciiTheme="majorBidi" w:eastAsia="Times New Roman" w:hAnsiTheme="majorBidi" w:cstheme="majorBidi" w:hint="cs"/>
                <w:sz w:val="26"/>
                <w:szCs w:val="26"/>
                <w:rtl/>
                <w:lang w:bidi="ar-DZ"/>
              </w:rPr>
              <w:t xml:space="preserve"> </w:t>
            </w:r>
            <w:r w:rsidRPr="00532FDF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معلومات، تنظيم معطيات في جدول)</w:t>
            </w:r>
          </w:p>
          <w:p w:rsidR="00AB1B26" w:rsidRPr="00532FDF" w:rsidRDefault="00AB1B26" w:rsidP="00AB1B26">
            <w:pPr>
              <w:numPr>
                <w:ilvl w:val="0"/>
                <w:numId w:val="5"/>
              </w:numPr>
              <w:tabs>
                <w:tab w:val="right" w:pos="255"/>
              </w:tabs>
              <w:bidi/>
              <w:spacing w:line="259" w:lineRule="auto"/>
              <w:ind w:left="0" w:firstLine="0"/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 xml:space="preserve">تمثيل معطيات بمخططات (مخطط </w:t>
            </w: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أ</w:t>
            </w:r>
            <w:r w:rsidRPr="00532FDF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عمدة، تمثيل بياني، مخطط دائري)</w:t>
            </w:r>
          </w:p>
        </w:tc>
        <w:tc>
          <w:tcPr>
            <w:tcW w:w="644" w:type="dxa"/>
          </w:tcPr>
          <w:p w:rsidR="00AB1B26" w:rsidRPr="00BC598E" w:rsidRDefault="00AB1B26" w:rsidP="005E576B">
            <w:pPr>
              <w:tabs>
                <w:tab w:val="right" w:pos="255"/>
              </w:tabs>
              <w:bidi/>
              <w:spacing w:line="259" w:lineRule="auto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32</w:t>
            </w:r>
          </w:p>
        </w:tc>
        <w:tc>
          <w:tcPr>
            <w:tcW w:w="1029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1240"/>
        </w:trPr>
        <w:tc>
          <w:tcPr>
            <w:tcW w:w="9245" w:type="dxa"/>
            <w:gridSpan w:val="3"/>
          </w:tcPr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علّم الإدماج (إدماج موارد المقطع)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حل الوضعية الانطلاقية الأم</w:t>
            </w:r>
          </w:p>
          <w:p w:rsidR="00AB1B26" w:rsidRPr="00BC598E" w:rsidRDefault="00AB1B26" w:rsidP="00AB1B26">
            <w:pPr>
              <w:pStyle w:val="Paragraphedeliste"/>
              <w:numPr>
                <w:ilvl w:val="0"/>
                <w:numId w:val="7"/>
              </w:numPr>
              <w:tabs>
                <w:tab w:val="right" w:pos="309"/>
              </w:tabs>
              <w:bidi/>
              <w:ind w:right="444"/>
              <w:rPr>
                <w:rFonts w:asciiTheme="majorBidi" w:eastAsia="Times New Roman" w:hAnsiTheme="majorBidi" w:cstheme="majorBidi"/>
                <w:sz w:val="26"/>
                <w:szCs w:val="26"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rtl/>
              </w:rPr>
              <w:t>تناول وضعيات تقويمية</w:t>
            </w:r>
          </w:p>
          <w:p w:rsidR="00AB1B26" w:rsidRPr="00CD20A2" w:rsidRDefault="00AB1B26" w:rsidP="005E576B">
            <w:pPr>
              <w:bidi/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</w:pPr>
            <w:r w:rsidRPr="00BC598E">
              <w:rPr>
                <w:rFonts w:asciiTheme="majorBidi" w:eastAsia="Times New Roman" w:hAnsiTheme="majorBidi" w:cstheme="majorBidi"/>
                <w:sz w:val="26"/>
                <w:szCs w:val="26"/>
                <w:shd w:val="clear" w:color="auto" w:fill="D9D9D9" w:themeFill="background1" w:themeFillShade="D9"/>
                <w:rtl/>
              </w:rPr>
              <w:t>معالجة بيداغوجية: تتعلق بنقائص محتملة أو مسجلة خلال تناول المقطع</w:t>
            </w:r>
          </w:p>
        </w:tc>
        <w:tc>
          <w:tcPr>
            <w:tcW w:w="644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34</w:t>
            </w:r>
          </w:p>
        </w:tc>
        <w:tc>
          <w:tcPr>
            <w:tcW w:w="1029" w:type="dxa"/>
            <w:vMerge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  <w:tr w:rsidR="00AB1B26" w:rsidRPr="00BC598E" w:rsidTr="005E576B">
        <w:trPr>
          <w:trHeight w:val="423"/>
        </w:trPr>
        <w:tc>
          <w:tcPr>
            <w:tcW w:w="9245" w:type="dxa"/>
            <w:gridSpan w:val="3"/>
          </w:tcPr>
          <w:p w:rsidR="00AB1B26" w:rsidRPr="004845FC" w:rsidRDefault="00AB1B26" w:rsidP="005E576B">
            <w:pPr>
              <w:jc w:val="center"/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</w:pPr>
            <w:r w:rsidRPr="004845FC">
              <w:rPr>
                <w:rFonts w:asciiTheme="majorBidi" w:hAnsiTheme="majorBidi" w:cstheme="majorBidi"/>
                <w:b/>
                <w:bCs/>
                <w:sz w:val="26"/>
                <w:szCs w:val="26"/>
                <w:rtl/>
              </w:rPr>
              <w:t>اختبارات الفصل الثالث</w:t>
            </w:r>
          </w:p>
        </w:tc>
        <w:tc>
          <w:tcPr>
            <w:tcW w:w="644" w:type="dxa"/>
          </w:tcPr>
          <w:p w:rsidR="00AB1B26" w:rsidRPr="00BC598E" w:rsidRDefault="00AB1B26" w:rsidP="005E576B">
            <w:pPr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  <w:r>
              <w:rPr>
                <w:rFonts w:asciiTheme="majorBidi" w:hAnsiTheme="majorBidi" w:cstheme="majorBidi" w:hint="cs"/>
                <w:sz w:val="26"/>
                <w:szCs w:val="26"/>
                <w:rtl/>
              </w:rPr>
              <w:t>35</w:t>
            </w:r>
          </w:p>
        </w:tc>
        <w:tc>
          <w:tcPr>
            <w:tcW w:w="1029" w:type="dxa"/>
            <w:textDirection w:val="tbRl"/>
          </w:tcPr>
          <w:p w:rsidR="00AB1B26" w:rsidRPr="00BC598E" w:rsidRDefault="00AB1B26" w:rsidP="005E576B">
            <w:pPr>
              <w:ind w:left="113" w:right="113"/>
              <w:jc w:val="center"/>
              <w:rPr>
                <w:rFonts w:asciiTheme="majorBidi" w:hAnsiTheme="majorBidi" w:cstheme="majorBidi"/>
                <w:sz w:val="26"/>
                <w:szCs w:val="26"/>
                <w:rtl/>
              </w:rPr>
            </w:pPr>
          </w:p>
        </w:tc>
      </w:tr>
    </w:tbl>
    <w:p w:rsidR="00153C0C" w:rsidRDefault="00153C0C"/>
    <w:p w:rsidR="008B0011" w:rsidRDefault="00A52DCB">
      <w:pPr>
        <w:rPr>
          <w:rtl/>
        </w:rPr>
      </w:pPr>
    </w:p>
    <w:p w:rsidR="00153C0C" w:rsidRDefault="00153C0C">
      <w:pPr>
        <w:rPr>
          <w:rtl/>
        </w:rPr>
      </w:pPr>
    </w:p>
    <w:p w:rsidR="00153C0C" w:rsidRPr="00153C0C" w:rsidRDefault="00153C0C" w:rsidP="00153C0C">
      <w:pPr>
        <w:jc w:val="center"/>
        <w:rPr>
          <w:b/>
          <w:bCs/>
          <w:sz w:val="32"/>
          <w:szCs w:val="32"/>
          <w:u w:val="single"/>
        </w:rPr>
      </w:pPr>
      <w:r w:rsidRPr="00153C0C">
        <w:rPr>
          <w:rFonts w:hint="cs"/>
          <w:b/>
          <w:bCs/>
          <w:sz w:val="32"/>
          <w:szCs w:val="32"/>
          <w:u w:val="single"/>
          <w:rtl/>
        </w:rPr>
        <w:t>المفتش(ة):</w:t>
      </w:r>
    </w:p>
    <w:sectPr w:rsidR="00153C0C" w:rsidRPr="00153C0C" w:rsidSect="006712F2">
      <w:pgSz w:w="11906" w:h="16838"/>
      <w:pgMar w:top="426" w:right="566" w:bottom="567" w:left="709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52DCB" w:rsidRDefault="00A52DCB">
      <w:pPr>
        <w:spacing w:after="0" w:line="240" w:lineRule="auto"/>
      </w:pPr>
      <w:r>
        <w:separator/>
      </w:r>
    </w:p>
  </w:endnote>
  <w:endnote w:type="continuationSeparator" w:id="0">
    <w:p w:rsidR="00A52DCB" w:rsidRDefault="00A52DC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amir_Khouaja_Maghribi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52DCB" w:rsidRDefault="00A52DCB">
      <w:pPr>
        <w:spacing w:after="0" w:line="240" w:lineRule="auto"/>
      </w:pPr>
      <w:r>
        <w:separator/>
      </w:r>
    </w:p>
  </w:footnote>
  <w:footnote w:type="continuationSeparator" w:id="0">
    <w:p w:rsidR="00A52DCB" w:rsidRDefault="00A52DC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400654"/>
    <w:multiLevelType w:val="hybridMultilevel"/>
    <w:tmpl w:val="792863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CF71B23"/>
    <w:multiLevelType w:val="hybridMultilevel"/>
    <w:tmpl w:val="801ACD1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378201C"/>
    <w:multiLevelType w:val="hybridMultilevel"/>
    <w:tmpl w:val="53544878"/>
    <w:lvl w:ilvl="0" w:tplc="28DCF55C">
      <w:start w:val="3"/>
      <w:numFmt w:val="bullet"/>
      <w:lvlText w:val="-"/>
      <w:lvlJc w:val="left"/>
      <w:pPr>
        <w:ind w:left="51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2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70" w:hanging="360"/>
      </w:pPr>
      <w:rPr>
        <w:rFonts w:ascii="Wingdings" w:hAnsi="Wingdings" w:hint="default"/>
      </w:rPr>
    </w:lvl>
  </w:abstractNum>
  <w:abstractNum w:abstractNumId="3" w15:restartNumberingAfterBreak="0">
    <w:nsid w:val="14692750"/>
    <w:multiLevelType w:val="hybridMultilevel"/>
    <w:tmpl w:val="D6B69B3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C367EAB"/>
    <w:multiLevelType w:val="hybridMultilevel"/>
    <w:tmpl w:val="66CC3FA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910DE6"/>
    <w:multiLevelType w:val="hybridMultilevel"/>
    <w:tmpl w:val="BE52CED0"/>
    <w:lvl w:ilvl="0" w:tplc="040C0001">
      <w:start w:val="1"/>
      <w:numFmt w:val="bullet"/>
      <w:lvlText w:val=""/>
      <w:lvlJc w:val="left"/>
      <w:pPr>
        <w:ind w:left="131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72" w:hanging="360"/>
      </w:pPr>
      <w:rPr>
        <w:rFonts w:ascii="Wingdings" w:hAnsi="Wingdings" w:hint="default"/>
      </w:rPr>
    </w:lvl>
  </w:abstractNum>
  <w:abstractNum w:abstractNumId="6" w15:restartNumberingAfterBreak="0">
    <w:nsid w:val="1E41657B"/>
    <w:multiLevelType w:val="hybridMultilevel"/>
    <w:tmpl w:val="C35C582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F0B174E"/>
    <w:multiLevelType w:val="hybridMultilevel"/>
    <w:tmpl w:val="96ACB77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B324FD"/>
    <w:multiLevelType w:val="hybridMultilevel"/>
    <w:tmpl w:val="6502921C"/>
    <w:lvl w:ilvl="0" w:tplc="040C0001">
      <w:start w:val="1"/>
      <w:numFmt w:val="bullet"/>
      <w:lvlText w:val=""/>
      <w:lvlJc w:val="left"/>
      <w:pPr>
        <w:ind w:left="72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2" w:hanging="360"/>
      </w:pPr>
      <w:rPr>
        <w:rFonts w:ascii="Wingdings" w:hAnsi="Wingdings" w:hint="default"/>
      </w:rPr>
    </w:lvl>
  </w:abstractNum>
  <w:abstractNum w:abstractNumId="9" w15:restartNumberingAfterBreak="0">
    <w:nsid w:val="274F3C97"/>
    <w:multiLevelType w:val="hybridMultilevel"/>
    <w:tmpl w:val="4D40279E"/>
    <w:lvl w:ilvl="0" w:tplc="FF02BD6A">
      <w:start w:val="5"/>
      <w:numFmt w:val="bullet"/>
      <w:lvlText w:val="-"/>
      <w:lvlJc w:val="left"/>
      <w:pPr>
        <w:ind w:left="1312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20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72" w:hanging="360"/>
      </w:pPr>
      <w:rPr>
        <w:rFonts w:ascii="Wingdings" w:hAnsi="Wingdings" w:hint="default"/>
      </w:rPr>
    </w:lvl>
  </w:abstractNum>
  <w:abstractNum w:abstractNumId="10" w15:restartNumberingAfterBreak="0">
    <w:nsid w:val="7A820D9A"/>
    <w:multiLevelType w:val="hybridMultilevel"/>
    <w:tmpl w:val="14C64FC6"/>
    <w:lvl w:ilvl="0" w:tplc="D870D50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0"/>
  </w:num>
  <w:num w:numId="3">
    <w:abstractNumId w:val="7"/>
  </w:num>
  <w:num w:numId="4">
    <w:abstractNumId w:val="3"/>
  </w:num>
  <w:num w:numId="5">
    <w:abstractNumId w:val="0"/>
  </w:num>
  <w:num w:numId="6">
    <w:abstractNumId w:val="4"/>
  </w:num>
  <w:num w:numId="7">
    <w:abstractNumId w:val="1"/>
  </w:num>
  <w:num w:numId="8">
    <w:abstractNumId w:val="6"/>
  </w:num>
  <w:num w:numId="9">
    <w:abstractNumId w:val="5"/>
  </w:num>
  <w:num w:numId="10">
    <w:abstractNumId w:val="9"/>
  </w:num>
  <w:num w:numId="11">
    <w:abstractNumId w:val="2"/>
  </w:num>
  <w:numIdMacAtCleanup w:val="1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12F2"/>
    <w:rsid w:val="00012653"/>
    <w:rsid w:val="001074A2"/>
    <w:rsid w:val="00153C0C"/>
    <w:rsid w:val="0015634D"/>
    <w:rsid w:val="006712F2"/>
    <w:rsid w:val="007D1BDE"/>
    <w:rsid w:val="009413AC"/>
    <w:rsid w:val="00A52DCB"/>
    <w:rsid w:val="00AB1B26"/>
    <w:rsid w:val="00BF3D5E"/>
    <w:rsid w:val="00CB69AD"/>
    <w:rsid w:val="00DB4AAD"/>
    <w:rsid w:val="00EF6E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17E318B9-C983-435B-8FF7-5D37926B4E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12F2"/>
    <w:rPr>
      <w:rFonts w:eastAsiaTheme="minorEastAsia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6712F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Paragraphedeliste">
    <w:name w:val="List Paragraph"/>
    <w:basedOn w:val="Normal"/>
    <w:uiPriority w:val="34"/>
    <w:qFormat/>
    <w:rsid w:val="006712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54</Words>
  <Characters>6348</Characters>
  <Application>Microsoft Office Word</Application>
  <DocSecurity>0</DocSecurity>
  <Lines>52</Lines>
  <Paragraphs>1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de</dc:creator>
  <cp:lastModifiedBy>hocine</cp:lastModifiedBy>
  <cp:revision>2</cp:revision>
  <dcterms:created xsi:type="dcterms:W3CDTF">2019-08-13T12:16:00Z</dcterms:created>
  <dcterms:modified xsi:type="dcterms:W3CDTF">2019-08-13T12:16:00Z</dcterms:modified>
</cp:coreProperties>
</file>